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F5E578" w14:textId="77777777" w:rsidR="00BA7EAB" w:rsidRPr="0069579D" w:rsidRDefault="00BA7EAB" w:rsidP="00BA7EAB">
      <w:pPr>
        <w:jc w:val="center"/>
        <w:rPr>
          <w:rFonts w:ascii="Times New Roman" w:hAnsi="Times New Roman" w:cs="Times New Roman"/>
          <w:caps/>
          <w:sz w:val="28"/>
        </w:rPr>
      </w:pPr>
      <w:r>
        <w:tab/>
      </w:r>
      <w:r w:rsidRPr="0069579D">
        <w:rPr>
          <w:rFonts w:ascii="Times New Roman" w:hAnsi="Times New Roman" w:cs="Times New Roman"/>
          <w:caps/>
          <w:sz w:val="28"/>
        </w:rPr>
        <w:t xml:space="preserve">Министерство науки И ВЫСШЕГО ОБРАЗОВАНИЯ </w:t>
      </w:r>
      <w:r w:rsidRPr="0069579D">
        <w:rPr>
          <w:rFonts w:ascii="Times New Roman" w:hAnsi="Times New Roman" w:cs="Times New Roman"/>
          <w:caps/>
          <w:sz w:val="28"/>
        </w:rPr>
        <w:br/>
        <w:t>Российской Федерации</w:t>
      </w:r>
    </w:p>
    <w:p w14:paraId="7671126B" w14:textId="77777777" w:rsidR="00BA7EAB" w:rsidRPr="0069579D" w:rsidRDefault="00BA7EAB" w:rsidP="00BA7EAB">
      <w:pPr>
        <w:jc w:val="center"/>
        <w:rPr>
          <w:rFonts w:ascii="Times New Roman" w:hAnsi="Times New Roman" w:cs="Times New Roman"/>
          <w:sz w:val="28"/>
        </w:rPr>
      </w:pPr>
      <w:r w:rsidRPr="0069579D"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14:paraId="6ADC8D60" w14:textId="77777777" w:rsidR="00BA7EAB" w:rsidRPr="0069579D" w:rsidRDefault="00BA7EAB" w:rsidP="00BA7EAB">
      <w:pPr>
        <w:jc w:val="center"/>
        <w:rPr>
          <w:rFonts w:ascii="Times New Roman" w:hAnsi="Times New Roman" w:cs="Times New Roman"/>
          <w:caps/>
          <w:sz w:val="28"/>
        </w:rPr>
      </w:pPr>
      <w:r w:rsidRPr="0069579D">
        <w:rPr>
          <w:rFonts w:ascii="Times New Roman" w:hAnsi="Times New Roman" w:cs="Times New Roman"/>
          <w:caps/>
          <w:sz w:val="28"/>
        </w:rPr>
        <w:t>«Национальный исследовательский Томский политехнический Университет»</w:t>
      </w:r>
    </w:p>
    <w:p w14:paraId="2A289B7B" w14:textId="77777777" w:rsidR="00BA7EAB" w:rsidRPr="00D81A39" w:rsidRDefault="00BA7EAB" w:rsidP="00BA7EAB">
      <w:pPr>
        <w:spacing w:after="0"/>
        <w:jc w:val="center"/>
        <w:rPr>
          <w:rFonts w:ascii="Times New Roman" w:hAnsi="Times New Roman" w:cs="Times New Roman"/>
          <w:b/>
        </w:rPr>
      </w:pPr>
      <w:r w:rsidRPr="00D97043"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350A0CDE" wp14:editId="5D9C7458">
            <wp:simplePos x="0" y="0"/>
            <wp:positionH relativeFrom="column">
              <wp:posOffset>0</wp:posOffset>
            </wp:positionH>
            <wp:positionV relativeFrom="paragraph">
              <wp:posOffset>171450</wp:posOffset>
            </wp:positionV>
            <wp:extent cx="5955506" cy="1162050"/>
            <wp:effectExtent l="0" t="0" r="7620" b="0"/>
            <wp:wrapTopAndBottom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112" t="29855" r="21238" b="37575"/>
                    <a:stretch/>
                  </pic:blipFill>
                  <pic:spPr bwMode="auto">
                    <a:xfrm>
                      <a:off x="0" y="0"/>
                      <a:ext cx="5955506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2E17E0B" w14:textId="77777777" w:rsidR="00BA7EAB" w:rsidRPr="00D81A39" w:rsidRDefault="00BA7EAB" w:rsidP="00BA7EAB">
      <w:pPr>
        <w:spacing w:after="0" w:line="360" w:lineRule="auto"/>
        <w:rPr>
          <w:rFonts w:ascii="Times New Roman" w:hAnsi="Times New Roman" w:cs="Times New Roman"/>
          <w:sz w:val="28"/>
        </w:rPr>
      </w:pPr>
      <w:r w:rsidRPr="00D81A39">
        <w:rPr>
          <w:rFonts w:ascii="Times New Roman" w:hAnsi="Times New Roman" w:cs="Times New Roman"/>
          <w:sz w:val="28"/>
        </w:rPr>
        <w:t>Инженерная школа информационных технологий и робототехники</w:t>
      </w:r>
    </w:p>
    <w:p w14:paraId="4FAD6D52" w14:textId="77777777" w:rsidR="00BA7EAB" w:rsidRPr="00D81A39" w:rsidRDefault="00BA7EAB" w:rsidP="00BA7EAB">
      <w:pPr>
        <w:spacing w:after="0" w:line="360" w:lineRule="auto"/>
        <w:rPr>
          <w:rFonts w:ascii="Times New Roman" w:hAnsi="Times New Roman" w:cs="Times New Roman"/>
          <w:sz w:val="28"/>
        </w:rPr>
      </w:pPr>
      <w:r w:rsidRPr="00D81A39">
        <w:rPr>
          <w:rFonts w:ascii="Times New Roman" w:hAnsi="Times New Roman" w:cs="Times New Roman"/>
          <w:sz w:val="28"/>
        </w:rPr>
        <w:t>Отделение автоматизации и робототехники</w:t>
      </w:r>
    </w:p>
    <w:p w14:paraId="4B47D069" w14:textId="77777777" w:rsidR="00BA7EAB" w:rsidRDefault="00BA7EAB" w:rsidP="00BA7EAB">
      <w:pPr>
        <w:spacing w:after="0" w:line="360" w:lineRule="auto"/>
        <w:rPr>
          <w:rFonts w:ascii="Times New Roman" w:hAnsi="Times New Roman" w:cs="Times New Roman"/>
          <w:sz w:val="28"/>
        </w:rPr>
      </w:pPr>
      <w:r w:rsidRPr="00D81A39">
        <w:rPr>
          <w:rFonts w:ascii="Times New Roman" w:hAnsi="Times New Roman" w:cs="Times New Roman"/>
          <w:sz w:val="28"/>
        </w:rPr>
        <w:t>15.0</w:t>
      </w:r>
      <w:r w:rsidRPr="00240263">
        <w:rPr>
          <w:rFonts w:ascii="Times New Roman" w:hAnsi="Times New Roman" w:cs="Times New Roman"/>
          <w:sz w:val="28"/>
        </w:rPr>
        <w:t>4</w:t>
      </w:r>
      <w:r w:rsidRPr="00D81A39">
        <w:rPr>
          <w:rFonts w:ascii="Times New Roman" w:hAnsi="Times New Roman" w:cs="Times New Roman"/>
          <w:sz w:val="28"/>
        </w:rPr>
        <w:t>.04 «Автоматизация технологических процессов и производств»</w:t>
      </w:r>
    </w:p>
    <w:p w14:paraId="1D131C05" w14:textId="77777777" w:rsidR="00BA7EAB" w:rsidRDefault="00BA7EAB" w:rsidP="00BA7EAB">
      <w:pPr>
        <w:tabs>
          <w:tab w:val="left" w:pos="3465"/>
          <w:tab w:val="center" w:pos="4677"/>
        </w:tabs>
        <w:spacing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</w:p>
    <w:p w14:paraId="0126B76C" w14:textId="77777777" w:rsidR="00BA7EAB" w:rsidRPr="00D81A39" w:rsidRDefault="00BA7EAB" w:rsidP="00BA7EAB">
      <w:pPr>
        <w:tabs>
          <w:tab w:val="left" w:pos="3465"/>
          <w:tab w:val="center" w:pos="4677"/>
        </w:tabs>
        <w:spacing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иант №3</w:t>
      </w:r>
    </w:p>
    <w:p w14:paraId="45576846" w14:textId="20802D6C" w:rsidR="00BA7EAB" w:rsidRPr="005229EE" w:rsidRDefault="00BA7EAB" w:rsidP="00BA7EAB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5229EE">
        <w:rPr>
          <w:rFonts w:ascii="Times New Roman" w:hAnsi="Times New Roman" w:cs="Times New Roman"/>
          <w:bCs/>
          <w:sz w:val="28"/>
          <w:szCs w:val="28"/>
        </w:rPr>
        <w:t>Лабораторная работа №</w:t>
      </w:r>
      <w:r>
        <w:rPr>
          <w:rFonts w:ascii="Times New Roman" w:hAnsi="Times New Roman" w:cs="Times New Roman"/>
          <w:bCs/>
          <w:sz w:val="28"/>
          <w:szCs w:val="28"/>
        </w:rPr>
        <w:t>2</w:t>
      </w:r>
    </w:p>
    <w:p w14:paraId="45482E8E" w14:textId="421FB155" w:rsidR="00BA7EAB" w:rsidRPr="005229EE" w:rsidRDefault="00BA7EAB" w:rsidP="00BA7EA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«</w:t>
      </w:r>
      <w:r w:rsidRPr="00BA7EAB">
        <w:rPr>
          <w:rFonts w:ascii="Times New Roman" w:hAnsi="Times New Roman" w:cs="Times New Roman"/>
          <w:b/>
          <w:sz w:val="28"/>
          <w:szCs w:val="28"/>
        </w:rPr>
        <w:t>Реализация политики безопасности</w:t>
      </w:r>
      <w:r>
        <w:rPr>
          <w:rFonts w:ascii="Times New Roman" w:hAnsi="Times New Roman" w:cs="Times New Roman"/>
          <w:b/>
          <w:sz w:val="28"/>
          <w:szCs w:val="28"/>
        </w:rPr>
        <w:t>»</w:t>
      </w:r>
    </w:p>
    <w:p w14:paraId="7D2EDCD1" w14:textId="77777777" w:rsidR="00BA7EAB" w:rsidRPr="00D81A39" w:rsidRDefault="00BA7EAB" w:rsidP="00BA7EA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81A39">
        <w:rPr>
          <w:rFonts w:ascii="Times New Roman" w:hAnsi="Times New Roman" w:cs="Times New Roman"/>
          <w:sz w:val="28"/>
          <w:szCs w:val="28"/>
        </w:rPr>
        <w:t>по дисциплине:</w:t>
      </w:r>
    </w:p>
    <w:p w14:paraId="09DA38F6" w14:textId="77777777" w:rsidR="00BA7EAB" w:rsidRPr="00D81A39" w:rsidRDefault="00BA7EAB" w:rsidP="00BA7EA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«Информационная безопасность автоматизированных систем»</w:t>
      </w:r>
    </w:p>
    <w:p w14:paraId="13C7F2BD" w14:textId="77777777" w:rsidR="00BA7EAB" w:rsidRPr="00D81A39" w:rsidRDefault="00BA7EAB" w:rsidP="00BA7EAB">
      <w:pPr>
        <w:tabs>
          <w:tab w:val="left" w:leader="underscore" w:pos="9072"/>
        </w:tabs>
        <w:rPr>
          <w:rFonts w:ascii="Times New Roman" w:hAnsi="Times New Roman" w:cs="Times New Roman"/>
          <w:sz w:val="28"/>
          <w:szCs w:val="28"/>
        </w:rPr>
      </w:pPr>
    </w:p>
    <w:tbl>
      <w:tblPr>
        <w:tblW w:w="10342" w:type="dxa"/>
        <w:jc w:val="center"/>
        <w:tblLook w:val="04A0" w:firstRow="1" w:lastRow="0" w:firstColumn="1" w:lastColumn="0" w:noHBand="0" w:noVBand="1"/>
      </w:tblPr>
      <w:tblGrid>
        <w:gridCol w:w="2405"/>
        <w:gridCol w:w="1371"/>
        <w:gridCol w:w="284"/>
        <w:gridCol w:w="4267"/>
        <w:gridCol w:w="198"/>
        <w:gridCol w:w="86"/>
        <w:gridCol w:w="198"/>
        <w:gridCol w:w="1335"/>
        <w:gridCol w:w="198"/>
      </w:tblGrid>
      <w:tr w:rsidR="00BA7EAB" w:rsidRPr="00D81A39" w14:paraId="245EE2A9" w14:textId="77777777" w:rsidTr="003A0E0E">
        <w:trPr>
          <w:gridAfter w:val="1"/>
          <w:wAfter w:w="198" w:type="dxa"/>
          <w:trHeight w:hRule="exact" w:val="397"/>
          <w:jc w:val="center"/>
        </w:trPr>
        <w:tc>
          <w:tcPr>
            <w:tcW w:w="2405" w:type="dxa"/>
            <w:vAlign w:val="bottom"/>
          </w:tcPr>
          <w:p w14:paraId="78B7E711" w14:textId="77777777" w:rsidR="00BA7EAB" w:rsidRPr="00D81A39" w:rsidRDefault="00BA7EAB" w:rsidP="003A0E0E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81A39">
              <w:rPr>
                <w:rFonts w:ascii="Times New Roman" w:hAnsi="Times New Roman" w:cs="Times New Roman"/>
                <w:b/>
                <w:sz w:val="28"/>
                <w:szCs w:val="28"/>
              </w:rPr>
              <w:t>Исполнитель:</w:t>
            </w:r>
          </w:p>
        </w:tc>
        <w:tc>
          <w:tcPr>
            <w:tcW w:w="7739" w:type="dxa"/>
            <w:gridSpan w:val="7"/>
            <w:vAlign w:val="bottom"/>
          </w:tcPr>
          <w:p w14:paraId="42287009" w14:textId="77777777" w:rsidR="00BA7EAB" w:rsidRPr="00D81A39" w:rsidRDefault="00BA7EAB" w:rsidP="003A0E0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A7EAB" w:rsidRPr="00D81A39" w14:paraId="6570653D" w14:textId="77777777" w:rsidTr="003A0E0E">
        <w:trPr>
          <w:gridAfter w:val="1"/>
          <w:wAfter w:w="198" w:type="dxa"/>
          <w:trHeight w:hRule="exact" w:val="432"/>
          <w:jc w:val="center"/>
        </w:trPr>
        <w:tc>
          <w:tcPr>
            <w:tcW w:w="2405" w:type="dxa"/>
            <w:vAlign w:val="bottom"/>
            <w:hideMark/>
          </w:tcPr>
          <w:p w14:paraId="672A3B9E" w14:textId="77777777" w:rsidR="00BA7EAB" w:rsidRPr="00D81A39" w:rsidRDefault="00BA7EAB" w:rsidP="003A0E0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A39">
              <w:rPr>
                <w:rFonts w:ascii="Times New Roman" w:hAnsi="Times New Roman" w:cs="Times New Roman"/>
                <w:sz w:val="28"/>
                <w:szCs w:val="28"/>
              </w:rPr>
              <w:t>студент группы</w:t>
            </w:r>
          </w:p>
        </w:tc>
        <w:tc>
          <w:tcPr>
            <w:tcW w:w="1371" w:type="dxa"/>
            <w:vAlign w:val="bottom"/>
            <w:hideMark/>
          </w:tcPr>
          <w:p w14:paraId="5A3E0E83" w14:textId="77777777" w:rsidR="00BA7EAB" w:rsidRPr="00D81A39" w:rsidRDefault="00BA7EAB" w:rsidP="003A0E0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A39">
              <w:rPr>
                <w:rFonts w:ascii="Times New Roman" w:hAnsi="Times New Roman" w:cs="Times New Roman"/>
                <w:sz w:val="28"/>
                <w:szCs w:val="28"/>
              </w:rPr>
              <w:t>8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22</w:t>
            </w:r>
          </w:p>
        </w:tc>
        <w:tc>
          <w:tcPr>
            <w:tcW w:w="284" w:type="dxa"/>
            <w:vAlign w:val="bottom"/>
          </w:tcPr>
          <w:p w14:paraId="19BFA9EF" w14:textId="77777777" w:rsidR="00BA7EAB" w:rsidRPr="00D81A39" w:rsidRDefault="00BA7EAB" w:rsidP="003A0E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7" w:type="dxa"/>
            <w:vAlign w:val="bottom"/>
            <w:hideMark/>
          </w:tcPr>
          <w:p w14:paraId="68E6F057" w14:textId="77777777" w:rsidR="00BA7EAB" w:rsidRPr="00D81A39" w:rsidRDefault="00BA7EAB" w:rsidP="003A0E0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A39">
              <w:rPr>
                <w:rFonts w:ascii="Times New Roman" w:hAnsi="Times New Roman" w:cs="Times New Roman"/>
                <w:sz w:val="28"/>
                <w:szCs w:val="28"/>
              </w:rPr>
              <w:t xml:space="preserve">Гительман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ладислав Сергеевич</w:t>
            </w:r>
          </w:p>
        </w:tc>
        <w:tc>
          <w:tcPr>
            <w:tcW w:w="284" w:type="dxa"/>
            <w:gridSpan w:val="2"/>
            <w:vAlign w:val="bottom"/>
          </w:tcPr>
          <w:p w14:paraId="7E9F347C" w14:textId="77777777" w:rsidR="00BA7EAB" w:rsidRPr="00D81A39" w:rsidRDefault="00BA7EAB" w:rsidP="003A0E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33" w:type="dxa"/>
            <w:gridSpan w:val="2"/>
            <w:vAlign w:val="bottom"/>
          </w:tcPr>
          <w:p w14:paraId="3CAD750E" w14:textId="77777777" w:rsidR="00BA7EAB" w:rsidRPr="00D81A39" w:rsidRDefault="00BA7EAB" w:rsidP="003A0E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A7EAB" w:rsidRPr="00D81A39" w14:paraId="536F6DEB" w14:textId="77777777" w:rsidTr="003A0E0E">
        <w:trPr>
          <w:gridAfter w:val="1"/>
          <w:wAfter w:w="198" w:type="dxa"/>
          <w:trHeight w:hRule="exact" w:val="501"/>
          <w:jc w:val="center"/>
        </w:trPr>
        <w:tc>
          <w:tcPr>
            <w:tcW w:w="2405" w:type="dxa"/>
            <w:vAlign w:val="bottom"/>
          </w:tcPr>
          <w:p w14:paraId="23E8B61F" w14:textId="77777777" w:rsidR="00BA7EAB" w:rsidRPr="00D81A39" w:rsidRDefault="00BA7EAB" w:rsidP="003A0E0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71" w:type="dxa"/>
          </w:tcPr>
          <w:p w14:paraId="319F7863" w14:textId="77777777" w:rsidR="00BA7EAB" w:rsidRPr="00D81A39" w:rsidRDefault="00BA7EAB" w:rsidP="003A0E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" w:type="dxa"/>
            <w:vAlign w:val="bottom"/>
          </w:tcPr>
          <w:p w14:paraId="4DDA3F7C" w14:textId="77777777" w:rsidR="00BA7EAB" w:rsidRPr="00D81A39" w:rsidRDefault="00BA7EAB" w:rsidP="003A0E0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7" w:type="dxa"/>
          </w:tcPr>
          <w:p w14:paraId="48C269DD" w14:textId="77777777" w:rsidR="00BA7EAB" w:rsidRPr="00D81A39" w:rsidRDefault="00BA7EAB" w:rsidP="003A0E0E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" w:type="dxa"/>
            <w:gridSpan w:val="2"/>
            <w:vAlign w:val="bottom"/>
          </w:tcPr>
          <w:p w14:paraId="656419C0" w14:textId="77777777" w:rsidR="00BA7EAB" w:rsidRPr="00D81A39" w:rsidRDefault="00BA7EAB" w:rsidP="003A0E0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33" w:type="dxa"/>
            <w:gridSpan w:val="2"/>
          </w:tcPr>
          <w:p w14:paraId="4C3CCC1E" w14:textId="77777777" w:rsidR="00BA7EAB" w:rsidRPr="00D81A39" w:rsidRDefault="00BA7EAB" w:rsidP="003A0E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A7EAB" w:rsidRPr="00D81A39" w14:paraId="7234A8FD" w14:textId="77777777" w:rsidTr="003A0E0E">
        <w:trPr>
          <w:gridAfter w:val="1"/>
          <w:wAfter w:w="198" w:type="dxa"/>
          <w:trHeight w:hRule="exact" w:val="435"/>
          <w:jc w:val="center"/>
        </w:trPr>
        <w:tc>
          <w:tcPr>
            <w:tcW w:w="2405" w:type="dxa"/>
            <w:vAlign w:val="bottom"/>
          </w:tcPr>
          <w:p w14:paraId="74D8B419" w14:textId="77777777" w:rsidR="00BA7EAB" w:rsidRPr="00D81A39" w:rsidRDefault="00BA7EAB" w:rsidP="003A0E0E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81A39">
              <w:rPr>
                <w:rFonts w:ascii="Times New Roman" w:hAnsi="Times New Roman" w:cs="Times New Roman"/>
                <w:b/>
                <w:sz w:val="28"/>
                <w:szCs w:val="28"/>
              </w:rPr>
              <w:t>Руководитель:</w:t>
            </w:r>
          </w:p>
        </w:tc>
        <w:tc>
          <w:tcPr>
            <w:tcW w:w="7739" w:type="dxa"/>
            <w:gridSpan w:val="7"/>
            <w:vAlign w:val="bottom"/>
          </w:tcPr>
          <w:p w14:paraId="38821A38" w14:textId="77777777" w:rsidR="00BA7EAB" w:rsidRPr="00D81A39" w:rsidRDefault="00BA7EAB" w:rsidP="003A0E0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A7EAB" w:rsidRPr="00D81A39" w14:paraId="0AAB2F9B" w14:textId="77777777" w:rsidTr="003A0E0E">
        <w:trPr>
          <w:trHeight w:hRule="exact" w:val="337"/>
          <w:jc w:val="center"/>
        </w:trPr>
        <w:tc>
          <w:tcPr>
            <w:tcW w:w="2405" w:type="dxa"/>
            <w:vAlign w:val="bottom"/>
            <w:hideMark/>
          </w:tcPr>
          <w:p w14:paraId="6943D929" w14:textId="77777777" w:rsidR="00BA7EAB" w:rsidRPr="00D81A39" w:rsidRDefault="00BA7EAB" w:rsidP="003A0E0E">
            <w:pPr>
              <w:ind w:right="-168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.т.н., доцент</w:t>
            </w:r>
          </w:p>
        </w:tc>
        <w:tc>
          <w:tcPr>
            <w:tcW w:w="1371" w:type="dxa"/>
            <w:vAlign w:val="bottom"/>
          </w:tcPr>
          <w:p w14:paraId="6AEEDF6C" w14:textId="77777777" w:rsidR="00BA7EAB" w:rsidRPr="00D81A39" w:rsidRDefault="00BA7EAB" w:rsidP="003A0E0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A39">
              <w:rPr>
                <w:rFonts w:ascii="Times New Roman" w:hAnsi="Times New Roman" w:cs="Times New Roman"/>
                <w:sz w:val="28"/>
                <w:szCs w:val="28"/>
              </w:rPr>
              <w:t>ОАР</w:t>
            </w:r>
          </w:p>
        </w:tc>
        <w:tc>
          <w:tcPr>
            <w:tcW w:w="284" w:type="dxa"/>
            <w:vAlign w:val="bottom"/>
          </w:tcPr>
          <w:p w14:paraId="68FE10CB" w14:textId="77777777" w:rsidR="00BA7EAB" w:rsidRPr="00D81A39" w:rsidRDefault="00BA7EAB" w:rsidP="003A0E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465" w:type="dxa"/>
            <w:gridSpan w:val="2"/>
            <w:vAlign w:val="bottom"/>
          </w:tcPr>
          <w:p w14:paraId="75D71E93" w14:textId="77777777" w:rsidR="00BA7EAB" w:rsidRPr="00D81A39" w:rsidRDefault="00BA7EAB" w:rsidP="003A0E0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уходоев Михаил Сергеевич</w:t>
            </w:r>
          </w:p>
        </w:tc>
        <w:tc>
          <w:tcPr>
            <w:tcW w:w="284" w:type="dxa"/>
            <w:gridSpan w:val="2"/>
            <w:vAlign w:val="bottom"/>
          </w:tcPr>
          <w:p w14:paraId="58BCDDA5" w14:textId="77777777" w:rsidR="00BA7EAB" w:rsidRPr="00D81A39" w:rsidRDefault="00BA7EAB" w:rsidP="003A0E0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33" w:type="dxa"/>
            <w:gridSpan w:val="2"/>
            <w:vAlign w:val="bottom"/>
          </w:tcPr>
          <w:p w14:paraId="608FE0AD" w14:textId="77777777" w:rsidR="00BA7EAB" w:rsidRPr="00D81A39" w:rsidRDefault="00BA7EAB" w:rsidP="003A0E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A7EAB" w:rsidRPr="00D81A39" w14:paraId="53C3BF58" w14:textId="77777777" w:rsidTr="003A0E0E">
        <w:trPr>
          <w:gridAfter w:val="1"/>
          <w:wAfter w:w="198" w:type="dxa"/>
          <w:trHeight w:hRule="exact" w:val="68"/>
          <w:jc w:val="center"/>
        </w:trPr>
        <w:tc>
          <w:tcPr>
            <w:tcW w:w="2405" w:type="dxa"/>
            <w:vAlign w:val="bottom"/>
          </w:tcPr>
          <w:p w14:paraId="644E1038" w14:textId="77777777" w:rsidR="00BA7EAB" w:rsidRPr="00D81A39" w:rsidRDefault="00BA7EAB" w:rsidP="003A0E0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71" w:type="dxa"/>
          </w:tcPr>
          <w:p w14:paraId="21D1160D" w14:textId="77777777" w:rsidR="00BA7EAB" w:rsidRPr="00D81A39" w:rsidRDefault="00BA7EAB" w:rsidP="003A0E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" w:type="dxa"/>
            <w:vAlign w:val="bottom"/>
          </w:tcPr>
          <w:p w14:paraId="6D47C52A" w14:textId="77777777" w:rsidR="00BA7EAB" w:rsidRPr="00D81A39" w:rsidRDefault="00BA7EAB" w:rsidP="003A0E0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7" w:type="dxa"/>
          </w:tcPr>
          <w:p w14:paraId="7563D14B" w14:textId="77777777" w:rsidR="00BA7EAB" w:rsidRPr="00D81A39" w:rsidRDefault="00BA7EAB" w:rsidP="003A0E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" w:type="dxa"/>
            <w:gridSpan w:val="2"/>
            <w:vAlign w:val="bottom"/>
          </w:tcPr>
          <w:p w14:paraId="11611FF6" w14:textId="77777777" w:rsidR="00BA7EAB" w:rsidRPr="00D81A39" w:rsidRDefault="00BA7EAB" w:rsidP="003A0E0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33" w:type="dxa"/>
            <w:gridSpan w:val="2"/>
          </w:tcPr>
          <w:p w14:paraId="5613E1A1" w14:textId="77777777" w:rsidR="00BA7EAB" w:rsidRPr="00D81A39" w:rsidRDefault="00BA7EAB" w:rsidP="003A0E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1790755A" w14:textId="77777777" w:rsidR="00BA7EAB" w:rsidRPr="00D81A39" w:rsidRDefault="00BA7EAB" w:rsidP="00BA7EAB">
      <w:pPr>
        <w:rPr>
          <w:rFonts w:ascii="Times New Roman" w:hAnsi="Times New Roman" w:cs="Times New Roman"/>
          <w:sz w:val="28"/>
          <w:szCs w:val="28"/>
        </w:rPr>
      </w:pPr>
    </w:p>
    <w:p w14:paraId="1BF2C421" w14:textId="77777777" w:rsidR="00BA7EAB" w:rsidRDefault="00BA7EAB" w:rsidP="00BA7EAB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B5AF5F0" w14:textId="705B466C" w:rsidR="00BA7EAB" w:rsidRDefault="00BA7EAB" w:rsidP="00BA7EAB">
      <w:pPr>
        <w:rPr>
          <w:rFonts w:ascii="Times New Roman" w:hAnsi="Times New Roman" w:cs="Times New Roman"/>
          <w:sz w:val="28"/>
          <w:szCs w:val="28"/>
        </w:rPr>
      </w:pPr>
    </w:p>
    <w:p w14:paraId="78A9944B" w14:textId="77777777" w:rsidR="00BA7EAB" w:rsidRDefault="00BA7EAB" w:rsidP="00BA7EAB">
      <w:pPr>
        <w:rPr>
          <w:rFonts w:ascii="Times New Roman" w:hAnsi="Times New Roman" w:cs="Times New Roman"/>
          <w:sz w:val="28"/>
          <w:szCs w:val="28"/>
        </w:rPr>
      </w:pPr>
    </w:p>
    <w:p w14:paraId="7B99CAC1" w14:textId="77777777" w:rsidR="00BA7EAB" w:rsidRDefault="00BA7EAB" w:rsidP="00BA7EA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мск – 2023</w:t>
      </w:r>
    </w:p>
    <w:p w14:paraId="560454C2" w14:textId="77777777" w:rsidR="00BA7EAB" w:rsidRDefault="00BA7EAB" w:rsidP="00BA7EAB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практической работы</w:t>
      </w:r>
    </w:p>
    <w:p w14:paraId="7F34800C" w14:textId="025B56F6" w:rsid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</w:t>
      </w:r>
      <w:r w:rsidRPr="00BA7EAB">
        <w:rPr>
          <w:rFonts w:ascii="Times New Roman" w:hAnsi="Times New Roman" w:cs="Times New Roman"/>
          <w:sz w:val="28"/>
          <w:szCs w:val="28"/>
        </w:rPr>
        <w:t xml:space="preserve">зучить способы конфигурации политик безопасности в компьютерных системах и </w:t>
      </w:r>
      <w:proofErr w:type="spellStart"/>
      <w:r w:rsidRPr="00BA7EAB">
        <w:rPr>
          <w:rFonts w:ascii="Times New Roman" w:hAnsi="Times New Roman" w:cs="Times New Roman"/>
          <w:sz w:val="28"/>
          <w:szCs w:val="28"/>
        </w:rPr>
        <w:t>программно</w:t>
      </w:r>
      <w:proofErr w:type="spellEnd"/>
      <w:r w:rsidRPr="00BA7EAB">
        <w:rPr>
          <w:rFonts w:ascii="Times New Roman" w:hAnsi="Times New Roman" w:cs="Times New Roman"/>
          <w:sz w:val="28"/>
          <w:szCs w:val="28"/>
        </w:rPr>
        <w:t xml:space="preserve"> реализовать дискреционную модель политики безопасности.</w:t>
      </w:r>
    </w:p>
    <w:p w14:paraId="1C2149F1" w14:textId="77777777" w:rsid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41E6683" w14:textId="77777777" w:rsidR="00BA7EAB" w:rsidRDefault="00BA7EAB" w:rsidP="00BA7EA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40263">
        <w:rPr>
          <w:rFonts w:ascii="Times New Roman" w:hAnsi="Times New Roman" w:cs="Times New Roman"/>
          <w:b/>
          <w:bCs/>
          <w:sz w:val="28"/>
          <w:szCs w:val="28"/>
        </w:rPr>
        <w:t>Задание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на практическую работу</w:t>
      </w:r>
    </w:p>
    <w:p w14:paraId="406FA246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7EAB">
        <w:rPr>
          <w:rFonts w:ascii="Times New Roman" w:hAnsi="Times New Roman" w:cs="Times New Roman"/>
          <w:sz w:val="28"/>
          <w:szCs w:val="28"/>
        </w:rPr>
        <w:t xml:space="preserve">Пусть множество S возможных операций над объектами компьютерной </w:t>
      </w:r>
      <w:proofErr w:type="spellStart"/>
      <w:r w:rsidRPr="00BA7EAB">
        <w:rPr>
          <w:rFonts w:ascii="Times New Roman" w:hAnsi="Times New Roman" w:cs="Times New Roman"/>
          <w:sz w:val="28"/>
          <w:szCs w:val="28"/>
        </w:rPr>
        <w:t>сис¬темы</w:t>
      </w:r>
      <w:proofErr w:type="spellEnd"/>
      <w:r w:rsidRPr="00BA7EAB">
        <w:rPr>
          <w:rFonts w:ascii="Times New Roman" w:hAnsi="Times New Roman" w:cs="Times New Roman"/>
          <w:sz w:val="28"/>
          <w:szCs w:val="28"/>
        </w:rPr>
        <w:t xml:space="preserve"> задано следующим образом: S = {«Доступ на чтение», «Доступ на запись», «Доступ на модификацию»}.</w:t>
      </w:r>
    </w:p>
    <w:p w14:paraId="15B12AAE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7EAB">
        <w:rPr>
          <w:rFonts w:ascii="Times New Roman" w:hAnsi="Times New Roman" w:cs="Times New Roman"/>
          <w:sz w:val="28"/>
          <w:szCs w:val="28"/>
        </w:rPr>
        <w:t>1. Получить данные о количестве пользователей и объектов компьютерной системы из табл. 2, соответственно варианту.</w:t>
      </w:r>
    </w:p>
    <w:p w14:paraId="48BF011E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7EAB">
        <w:rPr>
          <w:rFonts w:ascii="Times New Roman" w:hAnsi="Times New Roman" w:cs="Times New Roman"/>
          <w:sz w:val="28"/>
          <w:szCs w:val="28"/>
        </w:rPr>
        <w:t xml:space="preserve">2. Реализовать программный модуль, создающий матрицу доступа </w:t>
      </w:r>
      <w:proofErr w:type="spellStart"/>
      <w:r w:rsidRPr="00BA7EAB">
        <w:rPr>
          <w:rFonts w:ascii="Times New Roman" w:hAnsi="Times New Roman" w:cs="Times New Roman"/>
          <w:sz w:val="28"/>
          <w:szCs w:val="28"/>
        </w:rPr>
        <w:t>пользова¬телей</w:t>
      </w:r>
      <w:proofErr w:type="spellEnd"/>
      <w:r w:rsidRPr="00BA7EAB">
        <w:rPr>
          <w:rFonts w:ascii="Times New Roman" w:hAnsi="Times New Roman" w:cs="Times New Roman"/>
          <w:sz w:val="28"/>
          <w:szCs w:val="28"/>
        </w:rPr>
        <w:t xml:space="preserve"> к объектам компьютерной системы. Реализация данного модуля </w:t>
      </w:r>
      <w:proofErr w:type="spellStart"/>
      <w:r w:rsidRPr="00BA7EAB">
        <w:rPr>
          <w:rFonts w:ascii="Times New Roman" w:hAnsi="Times New Roman" w:cs="Times New Roman"/>
          <w:sz w:val="28"/>
          <w:szCs w:val="28"/>
        </w:rPr>
        <w:t>подразуме¬вает</w:t>
      </w:r>
      <w:proofErr w:type="spellEnd"/>
      <w:r w:rsidRPr="00BA7EAB">
        <w:rPr>
          <w:rFonts w:ascii="Times New Roman" w:hAnsi="Times New Roman" w:cs="Times New Roman"/>
          <w:sz w:val="28"/>
          <w:szCs w:val="28"/>
        </w:rPr>
        <w:t xml:space="preserve"> следующее:</w:t>
      </w:r>
    </w:p>
    <w:p w14:paraId="629AC6AB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7EAB">
        <w:rPr>
          <w:rFonts w:ascii="Times New Roman" w:hAnsi="Times New Roman" w:cs="Times New Roman"/>
          <w:sz w:val="28"/>
          <w:szCs w:val="28"/>
        </w:rPr>
        <w:t>2.1. Необходимо выбрать идентификаторы пользователей, которые будут использоваться при их входе в компьютерную систему (по одному идентификатору для каждого пользователя, количество пользователей указано для варианта). Например, множество из трёх идентификаторов пользователей {</w:t>
      </w:r>
      <w:proofErr w:type="spellStart"/>
      <w:r w:rsidRPr="00BA7EAB">
        <w:rPr>
          <w:rFonts w:ascii="Times New Roman" w:hAnsi="Times New Roman" w:cs="Times New Roman"/>
          <w:sz w:val="28"/>
          <w:szCs w:val="28"/>
        </w:rPr>
        <w:t>Ivan</w:t>
      </w:r>
      <w:proofErr w:type="spellEnd"/>
      <w:r w:rsidRPr="00BA7EA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A7EAB">
        <w:rPr>
          <w:rFonts w:ascii="Times New Roman" w:hAnsi="Times New Roman" w:cs="Times New Roman"/>
          <w:sz w:val="28"/>
          <w:szCs w:val="28"/>
        </w:rPr>
        <w:t>Sergey</w:t>
      </w:r>
      <w:proofErr w:type="spellEnd"/>
      <w:r w:rsidRPr="00BA7EA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A7EAB">
        <w:rPr>
          <w:rFonts w:ascii="Times New Roman" w:hAnsi="Times New Roman" w:cs="Times New Roman"/>
          <w:sz w:val="28"/>
          <w:szCs w:val="28"/>
        </w:rPr>
        <w:t>Boris</w:t>
      </w:r>
      <w:proofErr w:type="spellEnd"/>
      <w:r w:rsidRPr="00BA7EAB">
        <w:rPr>
          <w:rFonts w:ascii="Times New Roman" w:hAnsi="Times New Roman" w:cs="Times New Roman"/>
          <w:sz w:val="28"/>
          <w:szCs w:val="28"/>
        </w:rPr>
        <w:t xml:space="preserve">}. Один из данных идентификаторов должен соответствовать администратору компьютерной системы (пользователю, обладающему полными правами доступа ко всем объектам). </w:t>
      </w:r>
    </w:p>
    <w:p w14:paraId="66C4881A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7EAB">
        <w:rPr>
          <w:rFonts w:ascii="Times New Roman" w:hAnsi="Times New Roman" w:cs="Times New Roman"/>
          <w:sz w:val="28"/>
          <w:szCs w:val="28"/>
        </w:rPr>
        <w:t xml:space="preserve">2.2. Реализовать программное заполнение матрицы доступа, содержащей </w:t>
      </w:r>
      <w:proofErr w:type="spellStart"/>
      <w:r w:rsidRPr="00BA7EAB">
        <w:rPr>
          <w:rFonts w:ascii="Times New Roman" w:hAnsi="Times New Roman" w:cs="Times New Roman"/>
          <w:sz w:val="28"/>
          <w:szCs w:val="28"/>
        </w:rPr>
        <w:t>ко¬личество</w:t>
      </w:r>
      <w:proofErr w:type="spellEnd"/>
      <w:r w:rsidRPr="00BA7EAB">
        <w:rPr>
          <w:rFonts w:ascii="Times New Roman" w:hAnsi="Times New Roman" w:cs="Times New Roman"/>
          <w:sz w:val="28"/>
          <w:szCs w:val="28"/>
        </w:rPr>
        <w:t xml:space="preserve"> пользователей и объектов, соответственно варианту.</w:t>
      </w:r>
    </w:p>
    <w:p w14:paraId="1CA64290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7EAB">
        <w:rPr>
          <w:rFonts w:ascii="Times New Roman" w:hAnsi="Times New Roman" w:cs="Times New Roman"/>
          <w:sz w:val="28"/>
          <w:szCs w:val="28"/>
        </w:rPr>
        <w:t xml:space="preserve">2.2.1. При заполнении матрицы доступа необходимо учитывать, что один из пользователей должен являться администратором системы (допустим, </w:t>
      </w:r>
      <w:proofErr w:type="spellStart"/>
      <w:r w:rsidRPr="00BA7EAB">
        <w:rPr>
          <w:rFonts w:ascii="Times New Roman" w:hAnsi="Times New Roman" w:cs="Times New Roman"/>
          <w:sz w:val="28"/>
          <w:szCs w:val="28"/>
        </w:rPr>
        <w:t>Ivan</w:t>
      </w:r>
      <w:proofErr w:type="spellEnd"/>
      <w:r w:rsidRPr="00BA7EAB">
        <w:rPr>
          <w:rFonts w:ascii="Times New Roman" w:hAnsi="Times New Roman" w:cs="Times New Roman"/>
          <w:sz w:val="28"/>
          <w:szCs w:val="28"/>
        </w:rPr>
        <w:t>). Для него права доступа ко всем объектам должны быть выставлены как полные.</w:t>
      </w:r>
    </w:p>
    <w:p w14:paraId="31543E1E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7EAB">
        <w:rPr>
          <w:rFonts w:ascii="Times New Roman" w:hAnsi="Times New Roman" w:cs="Times New Roman"/>
          <w:sz w:val="28"/>
          <w:szCs w:val="28"/>
        </w:rPr>
        <w:t xml:space="preserve">2.2.2. Права остальных пользователей для доступа к объектам компьютерной системы должны заполняться случайным образом с помощью датчика случайных чисел (либо произвольно вручную при создании матрицы). </w:t>
      </w:r>
      <w:r w:rsidRPr="00BA7EAB">
        <w:rPr>
          <w:rFonts w:ascii="Times New Roman" w:hAnsi="Times New Roman" w:cs="Times New Roman"/>
          <w:sz w:val="28"/>
          <w:szCs w:val="28"/>
        </w:rPr>
        <w:lastRenderedPageBreak/>
        <w:t xml:space="preserve">При заполнении матрицы доступа необходимо учитывать, что пользователь может иметь несколько прав доступа к некоторому объекту компьютерной </w:t>
      </w:r>
      <w:proofErr w:type="spellStart"/>
      <w:r w:rsidRPr="00BA7EAB">
        <w:rPr>
          <w:rFonts w:ascii="Times New Roman" w:hAnsi="Times New Roman" w:cs="Times New Roman"/>
          <w:sz w:val="28"/>
          <w:szCs w:val="28"/>
        </w:rPr>
        <w:t>сис¬темы</w:t>
      </w:r>
      <w:proofErr w:type="spellEnd"/>
      <w:r w:rsidRPr="00BA7EAB">
        <w:rPr>
          <w:rFonts w:ascii="Times New Roman" w:hAnsi="Times New Roman" w:cs="Times New Roman"/>
          <w:sz w:val="28"/>
          <w:szCs w:val="28"/>
        </w:rPr>
        <w:t>, иметь полные права, либо совсем не иметь прав.</w:t>
      </w:r>
    </w:p>
    <w:p w14:paraId="07DFDA65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7EAB">
        <w:rPr>
          <w:rFonts w:ascii="Times New Roman" w:hAnsi="Times New Roman" w:cs="Times New Roman"/>
          <w:sz w:val="28"/>
          <w:szCs w:val="28"/>
        </w:rPr>
        <w:t xml:space="preserve">2.2.3. Реализовать программный модуль, демонстрирующий работу в </w:t>
      </w:r>
      <w:proofErr w:type="spellStart"/>
      <w:r w:rsidRPr="00BA7EAB">
        <w:rPr>
          <w:rFonts w:ascii="Times New Roman" w:hAnsi="Times New Roman" w:cs="Times New Roman"/>
          <w:sz w:val="28"/>
          <w:szCs w:val="28"/>
        </w:rPr>
        <w:t>дискре¬ционной</w:t>
      </w:r>
      <w:proofErr w:type="spellEnd"/>
      <w:r w:rsidRPr="00BA7EAB">
        <w:rPr>
          <w:rFonts w:ascii="Times New Roman" w:hAnsi="Times New Roman" w:cs="Times New Roman"/>
          <w:sz w:val="28"/>
          <w:szCs w:val="28"/>
        </w:rPr>
        <w:t xml:space="preserve"> модели политики безопасности. </w:t>
      </w:r>
    </w:p>
    <w:p w14:paraId="31CA11D6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7EAB">
        <w:rPr>
          <w:rFonts w:ascii="Times New Roman" w:hAnsi="Times New Roman" w:cs="Times New Roman"/>
          <w:sz w:val="28"/>
          <w:szCs w:val="28"/>
        </w:rPr>
        <w:t xml:space="preserve">3. Модуль должен </w:t>
      </w:r>
      <w:proofErr w:type="spellStart"/>
      <w:r w:rsidRPr="00BA7EAB">
        <w:rPr>
          <w:rFonts w:ascii="Times New Roman" w:hAnsi="Times New Roman" w:cs="Times New Roman"/>
          <w:sz w:val="28"/>
          <w:szCs w:val="28"/>
        </w:rPr>
        <w:t>выпол¬нять</w:t>
      </w:r>
      <w:proofErr w:type="spellEnd"/>
      <w:r w:rsidRPr="00BA7EAB">
        <w:rPr>
          <w:rFonts w:ascii="Times New Roman" w:hAnsi="Times New Roman" w:cs="Times New Roman"/>
          <w:sz w:val="28"/>
          <w:szCs w:val="28"/>
        </w:rPr>
        <w:t xml:space="preserve"> следующие функции:</w:t>
      </w:r>
    </w:p>
    <w:p w14:paraId="301AFA9C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7EAB">
        <w:rPr>
          <w:rFonts w:ascii="Times New Roman" w:hAnsi="Times New Roman" w:cs="Times New Roman"/>
          <w:sz w:val="28"/>
          <w:szCs w:val="28"/>
        </w:rPr>
        <w:t xml:space="preserve">3.1. При запуске модуля должен запрашиваться идентификатор пользователя: при успешной </w:t>
      </w:r>
      <w:proofErr w:type="spellStart"/>
      <w:r w:rsidRPr="00BA7EAB">
        <w:rPr>
          <w:rFonts w:ascii="Times New Roman" w:hAnsi="Times New Roman" w:cs="Times New Roman"/>
          <w:sz w:val="28"/>
          <w:szCs w:val="28"/>
        </w:rPr>
        <w:t>идентифика¬ции</w:t>
      </w:r>
      <w:proofErr w:type="spellEnd"/>
      <w:r w:rsidRPr="00BA7EAB">
        <w:rPr>
          <w:rFonts w:ascii="Times New Roman" w:hAnsi="Times New Roman" w:cs="Times New Roman"/>
          <w:sz w:val="28"/>
          <w:szCs w:val="28"/>
        </w:rPr>
        <w:t xml:space="preserve"> должен осуществляться вход в систему, при неуспешной – выводиться соответствующее сообщение.</w:t>
      </w:r>
    </w:p>
    <w:p w14:paraId="160D1189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7EAB">
        <w:rPr>
          <w:rFonts w:ascii="Times New Roman" w:hAnsi="Times New Roman" w:cs="Times New Roman"/>
          <w:sz w:val="28"/>
          <w:szCs w:val="28"/>
        </w:rPr>
        <w:t xml:space="preserve">3.2. При входе в систему после успешной идентификации пользователя на экране должен распечатываться список всех объектов системы с указанием </w:t>
      </w:r>
      <w:proofErr w:type="spellStart"/>
      <w:r w:rsidRPr="00BA7EAB">
        <w:rPr>
          <w:rFonts w:ascii="Times New Roman" w:hAnsi="Times New Roman" w:cs="Times New Roman"/>
          <w:sz w:val="28"/>
          <w:szCs w:val="28"/>
        </w:rPr>
        <w:t>пе¬речня</w:t>
      </w:r>
      <w:proofErr w:type="spellEnd"/>
      <w:r w:rsidRPr="00BA7EAB">
        <w:rPr>
          <w:rFonts w:ascii="Times New Roman" w:hAnsi="Times New Roman" w:cs="Times New Roman"/>
          <w:sz w:val="28"/>
          <w:szCs w:val="28"/>
        </w:rPr>
        <w:t xml:space="preserve"> всех доступных прав доступа идентифицированного пользователя к данным объектам. Вывод можно осуществить, например, следующим образом:</w:t>
      </w:r>
    </w:p>
    <w:p w14:paraId="0E66669A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proofErr w:type="spellStart"/>
      <w:r w:rsidRPr="00BA7EAB">
        <w:rPr>
          <w:rFonts w:ascii="Courier New" w:hAnsi="Courier New" w:cs="Courier New"/>
          <w:sz w:val="20"/>
          <w:szCs w:val="20"/>
        </w:rPr>
        <w:t>User</w:t>
      </w:r>
      <w:proofErr w:type="spellEnd"/>
      <w:r w:rsidRPr="00BA7EAB">
        <w:rPr>
          <w:rFonts w:ascii="Courier New" w:hAnsi="Courier New" w:cs="Courier New"/>
          <w:sz w:val="20"/>
          <w:szCs w:val="20"/>
        </w:rPr>
        <w:t xml:space="preserve">: </w:t>
      </w:r>
      <w:proofErr w:type="spellStart"/>
      <w:r w:rsidRPr="00BA7EAB">
        <w:rPr>
          <w:rFonts w:ascii="Courier New" w:hAnsi="Courier New" w:cs="Courier New"/>
          <w:sz w:val="20"/>
          <w:szCs w:val="20"/>
        </w:rPr>
        <w:t>Boris</w:t>
      </w:r>
      <w:proofErr w:type="spellEnd"/>
    </w:p>
    <w:p w14:paraId="097ACD68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BA7EAB">
        <w:rPr>
          <w:rFonts w:ascii="Courier New" w:hAnsi="Courier New" w:cs="Courier New"/>
          <w:sz w:val="20"/>
          <w:szCs w:val="20"/>
        </w:rPr>
        <w:t>Идентификация прошла успешно, добро пожаловать в систему</w:t>
      </w:r>
    </w:p>
    <w:p w14:paraId="4726CFBE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BA7EAB">
        <w:rPr>
          <w:rFonts w:ascii="Courier New" w:hAnsi="Courier New" w:cs="Courier New"/>
          <w:sz w:val="20"/>
          <w:szCs w:val="20"/>
        </w:rPr>
        <w:t>Перечень Ваших прав:</w:t>
      </w:r>
    </w:p>
    <w:p w14:paraId="36FC985F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BA7EAB">
        <w:rPr>
          <w:rFonts w:ascii="Courier New" w:hAnsi="Courier New" w:cs="Courier New"/>
          <w:sz w:val="20"/>
          <w:szCs w:val="20"/>
        </w:rPr>
        <w:t>Объект1:</w:t>
      </w:r>
      <w:r w:rsidRPr="00BA7EAB">
        <w:rPr>
          <w:rFonts w:ascii="Courier New" w:hAnsi="Courier New" w:cs="Courier New"/>
          <w:sz w:val="20"/>
          <w:szCs w:val="20"/>
        </w:rPr>
        <w:tab/>
        <w:t>Чтение</w:t>
      </w:r>
    </w:p>
    <w:p w14:paraId="136E4104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BA7EAB">
        <w:rPr>
          <w:rFonts w:ascii="Courier New" w:hAnsi="Courier New" w:cs="Courier New"/>
          <w:sz w:val="20"/>
          <w:szCs w:val="20"/>
        </w:rPr>
        <w:t>Объект2:</w:t>
      </w:r>
      <w:r w:rsidRPr="00BA7EAB">
        <w:rPr>
          <w:rFonts w:ascii="Courier New" w:hAnsi="Courier New" w:cs="Courier New"/>
          <w:sz w:val="20"/>
          <w:szCs w:val="20"/>
        </w:rPr>
        <w:tab/>
        <w:t>Запрет</w:t>
      </w:r>
    </w:p>
    <w:p w14:paraId="07C0FB64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BA7EAB">
        <w:rPr>
          <w:rFonts w:ascii="Courier New" w:hAnsi="Courier New" w:cs="Courier New"/>
          <w:sz w:val="20"/>
          <w:szCs w:val="20"/>
        </w:rPr>
        <w:t>Объект3:</w:t>
      </w:r>
      <w:r w:rsidRPr="00BA7EAB">
        <w:rPr>
          <w:rFonts w:ascii="Courier New" w:hAnsi="Courier New" w:cs="Courier New"/>
          <w:sz w:val="20"/>
          <w:szCs w:val="20"/>
        </w:rPr>
        <w:tab/>
        <w:t>Чтение, Запись</w:t>
      </w:r>
    </w:p>
    <w:p w14:paraId="1178E301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BA7EAB">
        <w:rPr>
          <w:rFonts w:ascii="Courier New" w:hAnsi="Courier New" w:cs="Courier New"/>
          <w:sz w:val="20"/>
          <w:szCs w:val="20"/>
        </w:rPr>
        <w:t>Объект4:</w:t>
      </w:r>
      <w:r w:rsidRPr="00BA7EAB">
        <w:rPr>
          <w:rFonts w:ascii="Courier New" w:hAnsi="Courier New" w:cs="Courier New"/>
          <w:sz w:val="20"/>
          <w:szCs w:val="20"/>
        </w:rPr>
        <w:tab/>
        <w:t>Полные права</w:t>
      </w:r>
    </w:p>
    <w:p w14:paraId="65A94F43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7EAB">
        <w:rPr>
          <w:rFonts w:ascii="Courier New" w:hAnsi="Courier New" w:cs="Courier New"/>
          <w:sz w:val="20"/>
          <w:szCs w:val="20"/>
        </w:rPr>
        <w:t>Жду ваших указаний &gt;</w:t>
      </w:r>
    </w:p>
    <w:p w14:paraId="2B52BC7F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7EAB">
        <w:rPr>
          <w:rFonts w:ascii="Times New Roman" w:hAnsi="Times New Roman" w:cs="Times New Roman"/>
          <w:sz w:val="28"/>
          <w:szCs w:val="28"/>
        </w:rPr>
        <w:t xml:space="preserve">3.3. После вывода на экран перечня прав доступа пользователя к объектам компьютерной системы, необходимо организовать ожидание указаний пользователя на </w:t>
      </w:r>
      <w:proofErr w:type="spellStart"/>
      <w:r w:rsidRPr="00BA7EAB">
        <w:rPr>
          <w:rFonts w:ascii="Times New Roman" w:hAnsi="Times New Roman" w:cs="Times New Roman"/>
          <w:sz w:val="28"/>
          <w:szCs w:val="28"/>
        </w:rPr>
        <w:t>осу¬ществление</w:t>
      </w:r>
      <w:proofErr w:type="spellEnd"/>
      <w:r w:rsidRPr="00BA7EAB">
        <w:rPr>
          <w:rFonts w:ascii="Times New Roman" w:hAnsi="Times New Roman" w:cs="Times New Roman"/>
          <w:sz w:val="28"/>
          <w:szCs w:val="28"/>
        </w:rPr>
        <w:t xml:space="preserve"> действий над объектами в компьютерной системе. После получения команды от пользователя, на экран необходимо вывести сообщение об успешности либо не успешности операции. Программа должна поддерживать операцию выхода из системы (</w:t>
      </w:r>
      <w:proofErr w:type="spellStart"/>
      <w:r w:rsidRPr="00BA7EAB">
        <w:rPr>
          <w:rFonts w:ascii="Times New Roman" w:hAnsi="Times New Roman" w:cs="Times New Roman"/>
          <w:sz w:val="28"/>
          <w:szCs w:val="28"/>
        </w:rPr>
        <w:t>quit</w:t>
      </w:r>
      <w:proofErr w:type="spellEnd"/>
      <w:r w:rsidRPr="00BA7EAB">
        <w:rPr>
          <w:rFonts w:ascii="Times New Roman" w:hAnsi="Times New Roman" w:cs="Times New Roman"/>
          <w:sz w:val="28"/>
          <w:szCs w:val="28"/>
        </w:rPr>
        <w:t>). Диалог можно организовать, например, так:</w:t>
      </w:r>
    </w:p>
    <w:p w14:paraId="201610FB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BA7EAB">
        <w:rPr>
          <w:rFonts w:ascii="Courier New" w:hAnsi="Courier New" w:cs="Courier New"/>
          <w:sz w:val="20"/>
          <w:szCs w:val="20"/>
        </w:rPr>
        <w:t xml:space="preserve">Жду ваших указаний &gt; </w:t>
      </w:r>
      <w:proofErr w:type="spellStart"/>
      <w:r w:rsidRPr="00BA7EAB">
        <w:rPr>
          <w:rFonts w:ascii="Courier New" w:hAnsi="Courier New" w:cs="Courier New"/>
          <w:sz w:val="20"/>
          <w:szCs w:val="20"/>
        </w:rPr>
        <w:t>read</w:t>
      </w:r>
      <w:proofErr w:type="spellEnd"/>
    </w:p>
    <w:p w14:paraId="0996338B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BA7EAB">
        <w:rPr>
          <w:rFonts w:ascii="Courier New" w:hAnsi="Courier New" w:cs="Courier New"/>
          <w:sz w:val="20"/>
          <w:szCs w:val="20"/>
        </w:rPr>
        <w:t>Над каким объектом производится операция? 1</w:t>
      </w:r>
    </w:p>
    <w:p w14:paraId="62442479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BA7EAB">
        <w:rPr>
          <w:rFonts w:ascii="Courier New" w:hAnsi="Courier New" w:cs="Courier New"/>
          <w:sz w:val="20"/>
          <w:szCs w:val="20"/>
        </w:rPr>
        <w:t>Операция прошла успешно</w:t>
      </w:r>
    </w:p>
    <w:p w14:paraId="6B383303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BA7EAB">
        <w:rPr>
          <w:rFonts w:ascii="Courier New" w:hAnsi="Courier New" w:cs="Courier New"/>
          <w:sz w:val="20"/>
          <w:szCs w:val="20"/>
        </w:rPr>
        <w:t xml:space="preserve">Жду ваших указаний &gt; </w:t>
      </w:r>
      <w:proofErr w:type="spellStart"/>
      <w:r w:rsidRPr="00BA7EAB">
        <w:rPr>
          <w:rFonts w:ascii="Courier New" w:hAnsi="Courier New" w:cs="Courier New"/>
          <w:sz w:val="20"/>
          <w:szCs w:val="20"/>
        </w:rPr>
        <w:t>write</w:t>
      </w:r>
      <w:proofErr w:type="spellEnd"/>
    </w:p>
    <w:p w14:paraId="6609D9FF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BA7EAB">
        <w:rPr>
          <w:rFonts w:ascii="Courier New" w:hAnsi="Courier New" w:cs="Courier New"/>
          <w:sz w:val="20"/>
          <w:szCs w:val="20"/>
        </w:rPr>
        <w:lastRenderedPageBreak/>
        <w:t>Над каким объектом производится операция? 2</w:t>
      </w:r>
    </w:p>
    <w:p w14:paraId="22FCF8A9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BA7EAB">
        <w:rPr>
          <w:rFonts w:ascii="Courier New" w:hAnsi="Courier New" w:cs="Courier New"/>
          <w:sz w:val="20"/>
          <w:szCs w:val="20"/>
        </w:rPr>
        <w:t>Отказ в выполнении операции. У Вас нет прав для ее осуществления</w:t>
      </w:r>
    </w:p>
    <w:p w14:paraId="5DDC29E2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BA7EAB">
        <w:rPr>
          <w:rFonts w:ascii="Courier New" w:hAnsi="Courier New" w:cs="Courier New"/>
          <w:sz w:val="20"/>
          <w:szCs w:val="20"/>
        </w:rPr>
        <w:t xml:space="preserve">Жду ваших указаний &gt; </w:t>
      </w:r>
      <w:proofErr w:type="spellStart"/>
      <w:r w:rsidRPr="00BA7EAB">
        <w:rPr>
          <w:rFonts w:ascii="Courier New" w:hAnsi="Courier New" w:cs="Courier New"/>
          <w:sz w:val="20"/>
          <w:szCs w:val="20"/>
        </w:rPr>
        <w:t>quit</w:t>
      </w:r>
      <w:proofErr w:type="spellEnd"/>
    </w:p>
    <w:p w14:paraId="623FAFAC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7EAB">
        <w:rPr>
          <w:rFonts w:ascii="Courier New" w:hAnsi="Courier New" w:cs="Courier New"/>
          <w:sz w:val="20"/>
          <w:szCs w:val="20"/>
        </w:rPr>
        <w:t xml:space="preserve">Работа пользователя </w:t>
      </w:r>
      <w:proofErr w:type="spellStart"/>
      <w:r w:rsidRPr="00BA7EAB">
        <w:rPr>
          <w:rFonts w:ascii="Courier New" w:hAnsi="Courier New" w:cs="Courier New"/>
          <w:sz w:val="20"/>
          <w:szCs w:val="20"/>
        </w:rPr>
        <w:t>Boris</w:t>
      </w:r>
      <w:proofErr w:type="spellEnd"/>
      <w:r w:rsidRPr="00BA7EAB">
        <w:rPr>
          <w:rFonts w:ascii="Courier New" w:hAnsi="Courier New" w:cs="Courier New"/>
          <w:sz w:val="20"/>
          <w:szCs w:val="20"/>
        </w:rPr>
        <w:t xml:space="preserve"> завершена. До свидания.</w:t>
      </w:r>
    </w:p>
    <w:p w14:paraId="40433AE4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7EAB">
        <w:rPr>
          <w:rFonts w:ascii="Times New Roman" w:hAnsi="Times New Roman" w:cs="Times New Roman"/>
          <w:sz w:val="28"/>
          <w:szCs w:val="28"/>
        </w:rPr>
        <w:t>4. Выполнить тестирование разработанной программы, продемонстрировав реализованную модель дискреционной политики безопасности.</w:t>
      </w:r>
    </w:p>
    <w:p w14:paraId="5330E6FF" w14:textId="4E77D444" w:rsidR="00BA7EAB" w:rsidRP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7EAB">
        <w:rPr>
          <w:rFonts w:ascii="Times New Roman" w:hAnsi="Times New Roman" w:cs="Times New Roman"/>
          <w:sz w:val="28"/>
          <w:szCs w:val="28"/>
        </w:rPr>
        <w:t>5. Оформить отчет по лабораторной работе.</w:t>
      </w:r>
    </w:p>
    <w:p w14:paraId="161AB8DA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7EAB">
        <w:rPr>
          <w:rFonts w:ascii="Times New Roman" w:hAnsi="Times New Roman" w:cs="Times New Roman"/>
          <w:sz w:val="28"/>
          <w:szCs w:val="28"/>
        </w:rPr>
        <w:t>*Дополнительно</w:t>
      </w:r>
    </w:p>
    <w:p w14:paraId="1A325279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7EAB">
        <w:rPr>
          <w:rFonts w:ascii="Times New Roman" w:hAnsi="Times New Roman" w:cs="Times New Roman"/>
          <w:sz w:val="28"/>
          <w:szCs w:val="28"/>
        </w:rPr>
        <w:t>Реализовать операцию «Передача прав». При выполнении операции передачи прав (</w:t>
      </w:r>
      <w:proofErr w:type="spellStart"/>
      <w:r w:rsidRPr="00BA7EAB">
        <w:rPr>
          <w:rFonts w:ascii="Times New Roman" w:hAnsi="Times New Roman" w:cs="Times New Roman"/>
          <w:sz w:val="28"/>
          <w:szCs w:val="28"/>
        </w:rPr>
        <w:t>grant</w:t>
      </w:r>
      <w:proofErr w:type="spellEnd"/>
      <w:r w:rsidRPr="00BA7EAB">
        <w:rPr>
          <w:rFonts w:ascii="Times New Roman" w:hAnsi="Times New Roman" w:cs="Times New Roman"/>
          <w:sz w:val="28"/>
          <w:szCs w:val="28"/>
        </w:rPr>
        <w:t>) должна модифицироваться матрица доступа. Например:</w:t>
      </w:r>
    </w:p>
    <w:p w14:paraId="1792A62E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BA7EAB">
        <w:rPr>
          <w:rFonts w:ascii="Courier New" w:hAnsi="Courier New" w:cs="Courier New"/>
          <w:sz w:val="20"/>
          <w:szCs w:val="20"/>
        </w:rPr>
        <w:t xml:space="preserve">Жду ваших указаний &gt; </w:t>
      </w:r>
      <w:proofErr w:type="spellStart"/>
      <w:r w:rsidRPr="00BA7EAB">
        <w:rPr>
          <w:rFonts w:ascii="Courier New" w:hAnsi="Courier New" w:cs="Courier New"/>
          <w:sz w:val="20"/>
          <w:szCs w:val="20"/>
        </w:rPr>
        <w:t>grant</w:t>
      </w:r>
      <w:proofErr w:type="spellEnd"/>
    </w:p>
    <w:p w14:paraId="6FFDEB5B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BA7EAB">
        <w:rPr>
          <w:rFonts w:ascii="Courier New" w:hAnsi="Courier New" w:cs="Courier New"/>
          <w:sz w:val="20"/>
          <w:szCs w:val="20"/>
        </w:rPr>
        <w:t>Право на какой объект передается? 3</w:t>
      </w:r>
    </w:p>
    <w:p w14:paraId="7B3AE82F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BA7EAB">
        <w:rPr>
          <w:rFonts w:ascii="Courier New" w:hAnsi="Courier New" w:cs="Courier New"/>
          <w:sz w:val="20"/>
          <w:szCs w:val="20"/>
        </w:rPr>
        <w:t>Отказ в выполнении операции. У Вас нет прав для ее осуществления</w:t>
      </w:r>
    </w:p>
    <w:p w14:paraId="1DEA4318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BA7EAB">
        <w:rPr>
          <w:rFonts w:ascii="Courier New" w:hAnsi="Courier New" w:cs="Courier New"/>
          <w:sz w:val="20"/>
          <w:szCs w:val="20"/>
        </w:rPr>
        <w:t xml:space="preserve">Жду ваших указаний &gt; </w:t>
      </w:r>
      <w:proofErr w:type="spellStart"/>
      <w:r w:rsidRPr="00BA7EAB">
        <w:rPr>
          <w:rFonts w:ascii="Courier New" w:hAnsi="Courier New" w:cs="Courier New"/>
          <w:sz w:val="20"/>
          <w:szCs w:val="20"/>
        </w:rPr>
        <w:t>grant</w:t>
      </w:r>
      <w:proofErr w:type="spellEnd"/>
    </w:p>
    <w:p w14:paraId="3F1CB879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BA7EAB">
        <w:rPr>
          <w:rFonts w:ascii="Courier New" w:hAnsi="Courier New" w:cs="Courier New"/>
          <w:sz w:val="20"/>
          <w:szCs w:val="20"/>
        </w:rPr>
        <w:t>Право на какой объект передается? 4</w:t>
      </w:r>
    </w:p>
    <w:p w14:paraId="4BDDE21B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BA7EAB">
        <w:rPr>
          <w:rFonts w:ascii="Courier New" w:hAnsi="Courier New" w:cs="Courier New"/>
          <w:sz w:val="20"/>
          <w:szCs w:val="20"/>
        </w:rPr>
        <w:t xml:space="preserve">Какое право передается? </w:t>
      </w:r>
      <w:proofErr w:type="spellStart"/>
      <w:r w:rsidRPr="00BA7EAB">
        <w:rPr>
          <w:rFonts w:ascii="Courier New" w:hAnsi="Courier New" w:cs="Courier New"/>
          <w:sz w:val="20"/>
          <w:szCs w:val="20"/>
        </w:rPr>
        <w:t>read</w:t>
      </w:r>
      <w:proofErr w:type="spellEnd"/>
    </w:p>
    <w:p w14:paraId="1A381215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BA7EAB">
        <w:rPr>
          <w:rFonts w:ascii="Courier New" w:hAnsi="Courier New" w:cs="Courier New"/>
          <w:sz w:val="20"/>
          <w:szCs w:val="20"/>
        </w:rPr>
        <w:t xml:space="preserve">Какому пользователю передается право? </w:t>
      </w:r>
      <w:proofErr w:type="spellStart"/>
      <w:r w:rsidRPr="00BA7EAB">
        <w:rPr>
          <w:rFonts w:ascii="Courier New" w:hAnsi="Courier New" w:cs="Courier New"/>
          <w:sz w:val="20"/>
          <w:szCs w:val="20"/>
        </w:rPr>
        <w:t>Ivan</w:t>
      </w:r>
      <w:proofErr w:type="spellEnd"/>
    </w:p>
    <w:p w14:paraId="2997FCE1" w14:textId="77777777" w:rsidR="00BA7EAB" w:rsidRPr="00BA7EAB" w:rsidRDefault="00BA7EAB" w:rsidP="00BA7EAB">
      <w:pPr>
        <w:spacing w:after="0"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BA7EAB">
        <w:rPr>
          <w:rFonts w:ascii="Courier New" w:hAnsi="Courier New" w:cs="Courier New"/>
          <w:sz w:val="20"/>
          <w:szCs w:val="20"/>
        </w:rPr>
        <w:t>Операция прошла успешно</w:t>
      </w:r>
    </w:p>
    <w:p w14:paraId="5F3869F4" w14:textId="0DF275A5" w:rsid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ные для варианта №3 приведены в таблице 1.</w:t>
      </w:r>
    </w:p>
    <w:p w14:paraId="1245928E" w14:textId="77777777" w:rsidR="00BA7EAB" w:rsidRPr="006E1588" w:rsidRDefault="00BA7EAB" w:rsidP="00BA7EA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E1588">
        <w:rPr>
          <w:rFonts w:ascii="Times New Roman" w:hAnsi="Times New Roman" w:cs="Times New Roman"/>
          <w:sz w:val="28"/>
          <w:szCs w:val="28"/>
        </w:rPr>
        <w:t>Таблица 1 – Данные для варианта №3</w:t>
      </w:r>
    </w:p>
    <w:tbl>
      <w:tblPr>
        <w:tblW w:w="6250" w:type="dxa"/>
        <w:jc w:val="center"/>
        <w:tblLayout w:type="fixed"/>
        <w:tblLook w:val="0000" w:firstRow="0" w:lastRow="0" w:firstColumn="0" w:lastColumn="0" w:noHBand="0" w:noVBand="0"/>
      </w:tblPr>
      <w:tblGrid>
        <w:gridCol w:w="1271"/>
        <w:gridCol w:w="1881"/>
        <w:gridCol w:w="3098"/>
      </w:tblGrid>
      <w:tr w:rsidR="00BA7EAB" w:rsidRPr="006E1588" w14:paraId="361AD50A" w14:textId="77777777" w:rsidTr="00BA7EAB">
        <w:trPr>
          <w:jc w:val="center"/>
        </w:trPr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140E0E" w14:textId="77777777" w:rsidR="00BA7EAB" w:rsidRPr="00BA7EAB" w:rsidRDefault="00BA7EAB" w:rsidP="00BA7EA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A7EAB">
              <w:rPr>
                <w:rFonts w:ascii="Times New Roman" w:hAnsi="Times New Roman" w:cs="Times New Roman"/>
                <w:sz w:val="24"/>
                <w:szCs w:val="24"/>
              </w:rPr>
              <w:t>Вариант</w:t>
            </w:r>
          </w:p>
        </w:tc>
        <w:tc>
          <w:tcPr>
            <w:tcW w:w="18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7F742F" w14:textId="1141EF50" w:rsidR="00BA7EAB" w:rsidRPr="00E6656A" w:rsidRDefault="00BA7EAB" w:rsidP="00BA7EA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656A">
              <w:rPr>
                <w:rFonts w:ascii="Times New Roman" w:hAnsi="Times New Roman" w:cs="Times New Roman"/>
                <w:sz w:val="24"/>
                <w:szCs w:val="24"/>
              </w:rPr>
              <w:t>Количество субъектов</w:t>
            </w:r>
          </w:p>
          <w:p w14:paraId="266BF8F8" w14:textId="2298F9C5" w:rsidR="00BA7EAB" w:rsidRPr="00BA7EAB" w:rsidRDefault="00BA7EAB" w:rsidP="00BA7EA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656A">
              <w:rPr>
                <w:rFonts w:ascii="Times New Roman" w:hAnsi="Times New Roman" w:cs="Times New Roman"/>
                <w:sz w:val="24"/>
                <w:szCs w:val="24"/>
              </w:rPr>
              <w:t>доступа  (пользователей)</w:t>
            </w:r>
          </w:p>
        </w:tc>
        <w:tc>
          <w:tcPr>
            <w:tcW w:w="3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DDF80" w14:textId="2986839D" w:rsidR="00BA7EAB" w:rsidRPr="00E6656A" w:rsidRDefault="00BA7EAB" w:rsidP="00BA7EA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656A">
              <w:rPr>
                <w:rFonts w:ascii="Times New Roman" w:hAnsi="Times New Roman" w:cs="Times New Roman"/>
                <w:sz w:val="24"/>
                <w:szCs w:val="24"/>
              </w:rPr>
              <w:t>Количество объектов</w:t>
            </w:r>
          </w:p>
          <w:p w14:paraId="173AF952" w14:textId="4F03FD7A" w:rsidR="00BA7EAB" w:rsidRPr="00BA7EAB" w:rsidRDefault="00BA7EAB" w:rsidP="00BA7EA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656A">
              <w:rPr>
                <w:rFonts w:ascii="Times New Roman" w:hAnsi="Times New Roman" w:cs="Times New Roman"/>
                <w:sz w:val="24"/>
                <w:szCs w:val="24"/>
              </w:rPr>
              <w:t>досту</w:t>
            </w:r>
            <w:bookmarkStart w:id="0" w:name="_GoBack"/>
            <w:bookmarkEnd w:id="0"/>
            <w:r w:rsidRPr="00E6656A">
              <w:rPr>
                <w:rFonts w:ascii="Times New Roman" w:hAnsi="Times New Roman" w:cs="Times New Roman"/>
                <w:sz w:val="24"/>
                <w:szCs w:val="24"/>
              </w:rPr>
              <w:t>па</w:t>
            </w:r>
          </w:p>
        </w:tc>
      </w:tr>
      <w:tr w:rsidR="00BA7EAB" w:rsidRPr="006E1588" w14:paraId="479E268A" w14:textId="77777777" w:rsidTr="00BA7EAB">
        <w:trPr>
          <w:jc w:val="center"/>
        </w:trPr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6BC197" w14:textId="77777777" w:rsidR="00BA7EAB" w:rsidRPr="00BA7EAB" w:rsidRDefault="00BA7EAB" w:rsidP="00BA7EA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A7EA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EE9958" w14:textId="35BF85DE" w:rsidR="00BA7EAB" w:rsidRPr="00BA7EAB" w:rsidRDefault="00BA7EAB" w:rsidP="00BA7EA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A7EA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7D967E" w14:textId="244FBDD4" w:rsidR="00BA7EAB" w:rsidRPr="00BA7EAB" w:rsidRDefault="00BA7EAB" w:rsidP="00BA7EA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A7EA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14:paraId="19394724" w14:textId="77777777" w:rsidR="00BA7EAB" w:rsidRDefault="00BA7EAB" w:rsidP="00BA7EA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56ADCBC" w14:textId="77777777" w:rsidR="00BA7EAB" w:rsidRDefault="00BA7EAB" w:rsidP="00BA7EA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2FA2FC07" w14:textId="77777777" w:rsidR="00BA7EAB" w:rsidRDefault="00BA7EAB" w:rsidP="00BA7EAB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Ход практической работы</w:t>
      </w:r>
    </w:p>
    <w:p w14:paraId="1AAB6951" w14:textId="77777777" w:rsid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абораторная работа выполняется с использованием языка</w:t>
      </w:r>
      <w:r w:rsidRPr="006E158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6E1588">
        <w:rPr>
          <w:rFonts w:ascii="Times New Roman" w:hAnsi="Times New Roman" w:cs="Times New Roman"/>
          <w:sz w:val="28"/>
          <w:szCs w:val="28"/>
        </w:rPr>
        <w:t># (</w:t>
      </w:r>
      <w:r>
        <w:rPr>
          <w:rFonts w:ascii="Times New Roman" w:hAnsi="Times New Roman" w:cs="Times New Roman"/>
          <w:sz w:val="28"/>
          <w:szCs w:val="28"/>
          <w:lang w:val="en-US"/>
        </w:rPr>
        <w:t>Visual</w:t>
      </w:r>
      <w:r w:rsidRPr="006E158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tudio</w:t>
      </w:r>
      <w:r>
        <w:rPr>
          <w:rFonts w:ascii="Times New Roman" w:hAnsi="Times New Roman" w:cs="Times New Roman"/>
          <w:sz w:val="28"/>
          <w:szCs w:val="28"/>
        </w:rPr>
        <w:t>). Для реализации используются формулы, позволяющие определить оптимальный пароль.</w:t>
      </w:r>
    </w:p>
    <w:p w14:paraId="3CF41AEC" w14:textId="77777777" w:rsidR="00BA7EAB" w:rsidRPr="006E1588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1588">
        <w:rPr>
          <w:rFonts w:ascii="Times New Roman" w:hAnsi="Times New Roman" w:cs="Times New Roman"/>
          <w:sz w:val="28"/>
          <w:szCs w:val="28"/>
        </w:rPr>
        <w:t>A – мощность алфавита паролей (количество символов, которые могут быть использованы при составлении пароля: если пароль состоит только из малых английских букв, то A = 26), L – длина пароля, S = AL 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E1588">
        <w:rPr>
          <w:rFonts w:ascii="Times New Roman" w:hAnsi="Times New Roman" w:cs="Times New Roman"/>
          <w:sz w:val="28"/>
          <w:szCs w:val="28"/>
        </w:rPr>
        <w:t>число всевозможных паролей длины L, которые можно составить из символов алфавита A, V – скорость перебора паролей злоумышленником, T – максимальный срок действия пароля.</w:t>
      </w:r>
    </w:p>
    <w:p w14:paraId="7BB9A90C" w14:textId="77777777" w:rsidR="00BA7EAB" w:rsidRPr="006E1588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1588">
        <w:rPr>
          <w:rFonts w:ascii="Times New Roman" w:hAnsi="Times New Roman" w:cs="Times New Roman"/>
          <w:sz w:val="28"/>
          <w:szCs w:val="28"/>
        </w:rPr>
        <w:t>Тогда, вероятность P подбора пароля злоумышленником в течение срока его действия V определяется по следующей формуле:</w:t>
      </w:r>
    </w:p>
    <w:p w14:paraId="1C971EFB" w14:textId="77777777" w:rsidR="00BA7EAB" w:rsidRPr="006E1588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E1588">
        <w:rPr>
          <w:rFonts w:ascii="Times New Roman" w:hAnsi="Times New Roman" w:cs="Times New Roman"/>
          <w:sz w:val="28"/>
          <w:szCs w:val="28"/>
          <w:lang w:val="en-US"/>
        </w:rPr>
        <w:t>P = (V ∙ T) / S = (V ∙ T) / AL.</w:t>
      </w:r>
    </w:p>
    <w:p w14:paraId="6C8C5321" w14:textId="77777777" w:rsidR="00BA7EAB" w:rsidRPr="006E1588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1588">
        <w:rPr>
          <w:rFonts w:ascii="Times New Roman" w:hAnsi="Times New Roman" w:cs="Times New Roman"/>
          <w:sz w:val="28"/>
          <w:szCs w:val="28"/>
        </w:rPr>
        <w:t>Задача</w:t>
      </w:r>
      <w:r w:rsidRPr="006E1588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6E1588">
        <w:rPr>
          <w:rFonts w:ascii="Times New Roman" w:hAnsi="Times New Roman" w:cs="Times New Roman"/>
          <w:sz w:val="28"/>
          <w:szCs w:val="28"/>
        </w:rPr>
        <w:t>Определить минимальные мощность алфавита паролей A и длину паролей L, обеспечивающих вероятность подбора пароля злоумышленником не более заданной P, при скорости подбора паролей V, максимальном сроке действия пароля T.</w:t>
      </w:r>
    </w:p>
    <w:p w14:paraId="5E5E11EC" w14:textId="77777777" w:rsidR="00BA7EAB" w:rsidRPr="006E1588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1588">
        <w:rPr>
          <w:rFonts w:ascii="Times New Roman" w:hAnsi="Times New Roman" w:cs="Times New Roman"/>
          <w:sz w:val="28"/>
          <w:szCs w:val="28"/>
        </w:rPr>
        <w:t>Данная задача имеет неоднозначное решение. При исходных данных V, T, P однозначно можно определить лишь нижнюю границу S* числа всевозможных паролей. Целочисленное значение нижней границы вычисляется по формуле</w:t>
      </w:r>
    </w:p>
    <w:p w14:paraId="59E26B2A" w14:textId="77777777" w:rsidR="00BA7EAB" w:rsidRPr="006E1588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1588">
        <w:rPr>
          <w:rFonts w:ascii="Times New Roman" w:hAnsi="Times New Roman" w:cs="Times New Roman"/>
          <w:sz w:val="28"/>
          <w:szCs w:val="28"/>
        </w:rPr>
        <w:t>S* = [V ∙ T / P],</w:t>
      </w:r>
      <w:r w:rsidRPr="006E1588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6E1588">
        <w:rPr>
          <w:rFonts w:ascii="Times New Roman" w:hAnsi="Times New Roman" w:cs="Times New Roman"/>
          <w:sz w:val="28"/>
          <w:szCs w:val="28"/>
        </w:rPr>
        <w:t>(1)</w:t>
      </w:r>
    </w:p>
    <w:p w14:paraId="5E3621B1" w14:textId="77777777" w:rsidR="00BA7EAB" w:rsidRPr="006E1588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1588">
        <w:rPr>
          <w:rFonts w:ascii="Times New Roman" w:hAnsi="Times New Roman" w:cs="Times New Roman"/>
          <w:sz w:val="28"/>
          <w:szCs w:val="28"/>
        </w:rPr>
        <w:t>где [] – целая часть числа, взятая с округлением вверх.</w:t>
      </w:r>
    </w:p>
    <w:p w14:paraId="5DB771AB" w14:textId="77777777" w:rsidR="00BA7EAB" w:rsidRPr="006E1588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1588">
        <w:rPr>
          <w:rFonts w:ascii="Times New Roman" w:hAnsi="Times New Roman" w:cs="Times New Roman"/>
          <w:sz w:val="28"/>
          <w:szCs w:val="28"/>
        </w:rPr>
        <w:t>После определения нижней границы S* необходимо выбрать такие A и L для формирования S = AL, чтобы выполнялось следующее неравенство:</w:t>
      </w:r>
    </w:p>
    <w:p w14:paraId="61909C50" w14:textId="77777777" w:rsidR="00BA7EAB" w:rsidRPr="006E1588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1588">
        <w:rPr>
          <w:rFonts w:ascii="Times New Roman" w:hAnsi="Times New Roman" w:cs="Times New Roman"/>
          <w:sz w:val="28"/>
          <w:szCs w:val="28"/>
        </w:rPr>
        <w:t>S* ≤ S = AL.</w:t>
      </w:r>
      <w:r w:rsidRPr="006E1588">
        <w:rPr>
          <w:rFonts w:ascii="Times New Roman" w:hAnsi="Times New Roman" w:cs="Times New Roman"/>
          <w:sz w:val="28"/>
          <w:szCs w:val="28"/>
        </w:rPr>
        <w:tab/>
      </w:r>
      <w:r w:rsidRPr="006E1588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6E1588">
        <w:rPr>
          <w:rFonts w:ascii="Times New Roman" w:hAnsi="Times New Roman" w:cs="Times New Roman"/>
          <w:sz w:val="28"/>
          <w:szCs w:val="28"/>
        </w:rPr>
        <w:t xml:space="preserve"> (2)</w:t>
      </w:r>
    </w:p>
    <w:p w14:paraId="03C9982F" w14:textId="77777777" w:rsidR="00BA7EAB" w:rsidRPr="006E1588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1588">
        <w:rPr>
          <w:rFonts w:ascii="Times New Roman" w:hAnsi="Times New Roman" w:cs="Times New Roman"/>
          <w:sz w:val="28"/>
          <w:szCs w:val="28"/>
        </w:rPr>
        <w:t xml:space="preserve">При выборе S, удовлетворяющего неравенству (2), вероятность подбора </w:t>
      </w:r>
      <w:proofErr w:type="spellStart"/>
      <w:r w:rsidRPr="006E1588">
        <w:rPr>
          <w:rFonts w:ascii="Times New Roman" w:hAnsi="Times New Roman" w:cs="Times New Roman"/>
          <w:sz w:val="28"/>
          <w:szCs w:val="28"/>
        </w:rPr>
        <w:t>па¬роля</w:t>
      </w:r>
      <w:proofErr w:type="spellEnd"/>
      <w:r w:rsidRPr="006E1588">
        <w:rPr>
          <w:rFonts w:ascii="Times New Roman" w:hAnsi="Times New Roman" w:cs="Times New Roman"/>
          <w:sz w:val="28"/>
          <w:szCs w:val="28"/>
        </w:rPr>
        <w:t xml:space="preserve"> злоумышленника (при заданных V и T) будет меньше, чем заданная P.</w:t>
      </w:r>
    </w:p>
    <w:p w14:paraId="67E004DC" w14:textId="77777777" w:rsid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1588">
        <w:rPr>
          <w:rFonts w:ascii="Times New Roman" w:hAnsi="Times New Roman" w:cs="Times New Roman"/>
          <w:sz w:val="28"/>
          <w:szCs w:val="28"/>
        </w:rPr>
        <w:lastRenderedPageBreak/>
        <w:t>Следует отметить, что при осуществлении вычислений по формулам (1) и (2), величины должны быть приведены к одним размерностям.</w:t>
      </w:r>
    </w:p>
    <w:p w14:paraId="18275832" w14:textId="77777777" w:rsid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в соответствии с данными формулами было определено выражение для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386F3BB3" w14:textId="77777777" w:rsidR="00BA7EAB" w:rsidRDefault="00BA7EAB" w:rsidP="00BA7EA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31C13">
        <w:rPr>
          <w:rFonts w:ascii="Times New Roman" w:hAnsi="Times New Roman" w:cs="Times New Roman"/>
          <w:position w:val="-32"/>
          <w:sz w:val="28"/>
          <w:szCs w:val="28"/>
        </w:rPr>
        <w:object w:dxaOrig="980" w:dyaOrig="760" w14:anchorId="07A549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8.25pt" o:ole="">
            <v:imagedata r:id="rId6" o:title=""/>
          </v:shape>
          <o:OLEObject Type="Embed" ProgID="Equation.DSMT4" ShapeID="_x0000_i1025" DrawAspect="Content" ObjectID="_1757171003" r:id="rId7"/>
        </w:object>
      </w:r>
    </w:p>
    <w:p w14:paraId="1E520B16" w14:textId="77777777" w:rsid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ое неравенство в дальнейшем будет использоваться при написании программного кода. </w:t>
      </w:r>
    </w:p>
    <w:p w14:paraId="4C80024A" w14:textId="77777777" w:rsidR="00BA7EAB" w:rsidRPr="00D02082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 было ранее упомянуто, программирование осуществляется с использованием </w:t>
      </w:r>
      <w:r>
        <w:rPr>
          <w:rFonts w:ascii="Times New Roman" w:hAnsi="Times New Roman" w:cs="Times New Roman"/>
          <w:sz w:val="28"/>
          <w:szCs w:val="28"/>
          <w:lang w:val="en-US"/>
        </w:rPr>
        <w:t>Visual</w:t>
      </w:r>
      <w:r w:rsidRPr="00B31C1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tudio</w:t>
      </w:r>
      <w:r>
        <w:rPr>
          <w:rFonts w:ascii="Times New Roman" w:hAnsi="Times New Roman" w:cs="Times New Roman"/>
          <w:sz w:val="28"/>
          <w:szCs w:val="28"/>
        </w:rPr>
        <w:t>. Была разработана форма для взаимодействия пользователя с интерфейсом генерации паролей (Рисунок 1).</w:t>
      </w:r>
    </w:p>
    <w:p w14:paraId="65E4ACAB" w14:textId="77777777" w:rsidR="00BA7EAB" w:rsidRDefault="00BA7EAB" w:rsidP="00BA7EA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562829B0" wp14:editId="5DD416FC">
            <wp:extent cx="5940425" cy="2148205"/>
            <wp:effectExtent l="0" t="0" r="3175" b="444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48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C10985" w14:textId="77777777" w:rsidR="00BA7EAB" w:rsidRDefault="00BA7EAB" w:rsidP="00BA7EA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 – Пользовательская форма</w:t>
      </w:r>
    </w:p>
    <w:p w14:paraId="5896EE49" w14:textId="77777777" w:rsidR="00BA7EAB" w:rsidRDefault="00BA7EAB" w:rsidP="00BA7EA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1403E7D" w14:textId="77777777" w:rsid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ьзователю необходимо выбрать флаг для генерации символов определенного типа. Нажать сгенерированный пароль. В результате чего на форме появится пароль и его длина. Пример работы программы приведен на рисунке 2.</w:t>
      </w:r>
    </w:p>
    <w:p w14:paraId="08A9FE55" w14:textId="77777777" w:rsidR="00BA7EAB" w:rsidRDefault="00BA7EAB" w:rsidP="00BA7EA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C82976B" wp14:editId="28F79D7E">
            <wp:extent cx="5940425" cy="2747645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47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8EA9D7" w14:textId="77777777" w:rsidR="00BA7EAB" w:rsidRDefault="00BA7EAB" w:rsidP="00BA7EA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2 – Результат работы программы</w:t>
      </w:r>
    </w:p>
    <w:p w14:paraId="08168855" w14:textId="77777777" w:rsidR="00BA7EAB" w:rsidRDefault="00BA7EAB" w:rsidP="00BA7EA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378D5A8" w14:textId="77777777" w:rsid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граммный код, реализующий взаимодействия с элементами формы, приведен в Листинге 1.</w:t>
      </w:r>
    </w:p>
    <w:p w14:paraId="2DA97163" w14:textId="77777777" w:rsidR="00BA7EAB" w:rsidRDefault="00BA7EAB" w:rsidP="00BA7EA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аботан программный код в среде </w:t>
      </w:r>
      <w:r>
        <w:rPr>
          <w:rFonts w:ascii="Times New Roman" w:hAnsi="Times New Roman" w:cs="Times New Roman"/>
          <w:sz w:val="28"/>
          <w:szCs w:val="28"/>
          <w:lang w:val="en-US"/>
        </w:rPr>
        <w:t>Arduino</w:t>
      </w:r>
      <w:r w:rsidRPr="00D0208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IDE</w:t>
      </w:r>
      <w:r>
        <w:rPr>
          <w:rFonts w:ascii="Times New Roman" w:hAnsi="Times New Roman" w:cs="Times New Roman"/>
          <w:sz w:val="28"/>
          <w:szCs w:val="28"/>
        </w:rPr>
        <w:t xml:space="preserve">, позволяющий передавать данные от клиента к </w:t>
      </w:r>
      <w:r>
        <w:rPr>
          <w:rFonts w:ascii="Times New Roman" w:hAnsi="Times New Roman" w:cs="Times New Roman"/>
          <w:sz w:val="28"/>
          <w:szCs w:val="28"/>
          <w:lang w:val="en-US"/>
        </w:rPr>
        <w:t>MQTTX</w:t>
      </w:r>
      <w:r>
        <w:rPr>
          <w:rFonts w:ascii="Times New Roman" w:hAnsi="Times New Roman" w:cs="Times New Roman"/>
          <w:sz w:val="28"/>
          <w:szCs w:val="28"/>
        </w:rPr>
        <w:t xml:space="preserve">, а также принимать их от брокера и менять скважность светодиода (Листинг 1). </w:t>
      </w:r>
    </w:p>
    <w:p w14:paraId="586FB742" w14:textId="77777777" w:rsidR="00BA7EAB" w:rsidRPr="00520073" w:rsidRDefault="00BA7EAB" w:rsidP="00BA7EA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  <w:sectPr w:rsidR="00BA7EAB" w:rsidRPr="00520073" w:rsidSect="00CD4A27">
          <w:footerReference w:type="default" r:id="rId10"/>
          <w:footerReference w:type="first" r:id="rId11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  <w:r w:rsidRPr="005518CF">
        <w:rPr>
          <w:rFonts w:ascii="Times New Roman" w:hAnsi="Times New Roman" w:cs="Times New Roman"/>
          <w:sz w:val="28"/>
          <w:szCs w:val="28"/>
        </w:rPr>
        <w:t>Листинг</w:t>
      </w:r>
      <w:r w:rsidRPr="00FE25BC">
        <w:rPr>
          <w:rFonts w:ascii="Times New Roman" w:hAnsi="Times New Roman" w:cs="Times New Roman"/>
          <w:sz w:val="28"/>
          <w:szCs w:val="28"/>
        </w:rPr>
        <w:t xml:space="preserve"> 1 – </w:t>
      </w:r>
      <w:r>
        <w:rPr>
          <w:rFonts w:ascii="Times New Roman" w:hAnsi="Times New Roman" w:cs="Times New Roman"/>
          <w:sz w:val="28"/>
          <w:szCs w:val="28"/>
        </w:rPr>
        <w:t>Программный код для работы с элементами формы</w:t>
      </w:r>
    </w:p>
    <w:p w14:paraId="50D6461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>using System;</w:t>
      </w:r>
    </w:p>
    <w:p w14:paraId="474B44B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Collections.Generic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2D97AC9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ComponentModel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2EC6139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Data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7FE9B0A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Drawing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432A4CE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Linq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48D6401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T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5E64C4C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Threading.Task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5ADF23F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Windows.Form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3D73DB1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>using System.IO;</w:t>
      </w:r>
    </w:p>
    <w:p w14:paraId="20A85D0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static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Console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7605389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415A014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34EEFE3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4F9A870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>namespace project1_password</w:t>
      </w:r>
    </w:p>
    <w:p w14:paraId="7639E5B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>{</w:t>
      </w:r>
    </w:p>
    <w:p w14:paraId="262F5C3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public partial class Form1 : Form</w:t>
      </w:r>
    </w:p>
    <w:p w14:paraId="01F1EB8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{</w:t>
      </w:r>
    </w:p>
    <w:p w14:paraId="38E52DF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4B218F7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61888E5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4EC93A2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18C7E95E" w14:textId="77777777" w:rsidR="00BA7EAB" w:rsidRPr="00BA7EAB" w:rsidRDefault="00BA7EAB" w:rsidP="00BA7EAB">
      <w:pPr>
        <w:suppressLineNumbers/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Times New Roman" w:hAnsi="Times New Roman" w:cs="Times New Roman"/>
          <w:sz w:val="28"/>
          <w:szCs w:val="28"/>
        </w:rPr>
        <w:lastRenderedPageBreak/>
        <w:t>Продолжение</w:t>
      </w:r>
      <w:r w:rsidRPr="00BA7EA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>Листинга</w:t>
      </w:r>
      <w:r w:rsidRPr="00BA7EAB">
        <w:rPr>
          <w:rFonts w:ascii="Times New Roman" w:hAnsi="Times New Roman" w:cs="Times New Roman"/>
          <w:sz w:val="28"/>
          <w:szCs w:val="28"/>
          <w:lang w:val="en-US"/>
        </w:rPr>
        <w:t xml:space="preserve"> 1</w:t>
      </w:r>
    </w:p>
    <w:p w14:paraId="48508BC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550EEF7D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39066FF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4702439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3CE841DD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public Form1()</w:t>
      </w:r>
    </w:p>
    <w:p w14:paraId="353389B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{</w:t>
      </w:r>
    </w:p>
    <w:p w14:paraId="1537D1F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nitializeComponen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);</w:t>
      </w:r>
    </w:p>
    <w:p w14:paraId="197E639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14:paraId="20C0866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</w:p>
    <w:p w14:paraId="14F10DBD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private void Form1_Load(object sender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EventArg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e)</w:t>
      </w:r>
    </w:p>
    <w:p w14:paraId="7EA8C9D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{</w:t>
      </w:r>
    </w:p>
    <w:p w14:paraId="2C5480E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40E19CC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14:paraId="2A48FC2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private void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button_generate_Click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(object sender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EventArg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e)</w:t>
      </w:r>
    </w:p>
    <w:p w14:paraId="4CFE26E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{</w:t>
      </w:r>
    </w:p>
    <w:p w14:paraId="4D284C3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my_password_clas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my_clas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my_password_clas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);</w:t>
      </w:r>
    </w:p>
    <w:p w14:paraId="1E01501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var password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my_class.GetPas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;</w:t>
      </w:r>
    </w:p>
    <w:p w14:paraId="336B833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textBox1.Text = password;</w:t>
      </w:r>
    </w:p>
    <w:p w14:paraId="3E949EA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textBox2.Text =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onvert.ToString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password.Length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);</w:t>
      </w:r>
    </w:p>
    <w:p w14:paraId="669855A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//string file = @"Textfile_pass.txt";</w:t>
      </w:r>
    </w:p>
    <w:p w14:paraId="7D1B86DD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File.Create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file);</w:t>
      </w:r>
    </w:p>
    <w:p w14:paraId="2411D54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string path = @"C:\temp\readmePASS.txt";</w:t>
      </w:r>
    </w:p>
    <w:p w14:paraId="5B2EF9F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string contents = password;</w:t>
      </w:r>
    </w:p>
    <w:p w14:paraId="3437C93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5B2F89C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File.WriteAllT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path, contents);</w:t>
      </w:r>
    </w:p>
    <w:p w14:paraId="49C4F9E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14:paraId="24B4A4C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4122628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private void checkBox1_CheckedChanged(object sender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EventArg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e)</w:t>
      </w:r>
    </w:p>
    <w:p w14:paraId="5F2A8EA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{</w:t>
      </w:r>
    </w:p>
    <w:p w14:paraId="7EAFDD6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3BCCD95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14:paraId="3CBA7EE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59A3226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private void panel2_Paint(object sender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PaintEventArg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e)</w:t>
      </w:r>
    </w:p>
    <w:p w14:paraId="626BDC5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{</w:t>
      </w:r>
    </w:p>
    <w:p w14:paraId="5EF14A1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69B4A66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14:paraId="525FB66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3CE534C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private void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Power_Al_label_Click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(object sender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EventArg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e)</w:t>
      </w:r>
    </w:p>
    <w:p w14:paraId="4025B7D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{</w:t>
      </w:r>
    </w:p>
    <w:p w14:paraId="02098F6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43CEA73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14:paraId="69F222E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0930F52C" w14:textId="77777777" w:rsidR="00BA7EAB" w:rsidRPr="008E7324" w:rsidRDefault="00BA7EAB" w:rsidP="00BA7EAB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8E7324"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14:paraId="363A4DE2" w14:textId="77777777" w:rsidR="00BA7EAB" w:rsidRPr="008E7324" w:rsidRDefault="00BA7EAB" w:rsidP="00BA7EAB">
      <w:pPr>
        <w:suppressLineNumbers/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Times New Roman" w:hAnsi="Times New Roman" w:cs="Times New Roman"/>
          <w:sz w:val="28"/>
          <w:szCs w:val="28"/>
        </w:rPr>
        <w:lastRenderedPageBreak/>
        <w:t>Продолжение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>Листинга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1</w:t>
      </w:r>
    </w:p>
    <w:p w14:paraId="75CABA14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private void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_CheckedChang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(object sender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EventArg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e)</w:t>
      </w:r>
    </w:p>
    <w:p w14:paraId="7D518F71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{</w:t>
      </w:r>
    </w:p>
    <w:p w14:paraId="3CF8DDC2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3260311F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2F493D57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27C30C99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00C702D5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</w:t>
      </w:r>
    </w:p>
    <w:p w14:paraId="6DC45029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1F442A3C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14:paraId="1515100C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64156470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private void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s_check_CheckedChang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(object sender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EventArg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e)</w:t>
      </w:r>
    </w:p>
    <w:p w14:paraId="23BB12DA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{</w:t>
      </w:r>
    </w:p>
    <w:p w14:paraId="5ACEF9D4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5153228A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7D60F0E1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0B05E566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7C3E1EB1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</w:t>
      </w:r>
    </w:p>
    <w:p w14:paraId="762C65AE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2045CE4E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14:paraId="3108572F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28057F8A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private void Special_symbols_check_CheckedChanged_1(object sender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EventArg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e)</w:t>
      </w:r>
    </w:p>
    <w:p w14:paraId="75FAA653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{</w:t>
      </w:r>
    </w:p>
    <w:p w14:paraId="2BCBAC26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3F97FA28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4464ADE4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656FEA1A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1174E554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</w:t>
      </w:r>
    </w:p>
    <w:p w14:paraId="4C8E80FC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11F7299A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14:paraId="5203BB8E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743F22C8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private void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s_check_CheckedChang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(object sender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EventArg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e)</w:t>
      </w:r>
    </w:p>
    <w:p w14:paraId="35263796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{</w:t>
      </w:r>
    </w:p>
    <w:p w14:paraId="162F42BF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2E205747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29C119FB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700E8E31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7971F019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</w:t>
      </w:r>
    </w:p>
    <w:p w14:paraId="2314EA7E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74749D8A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r w:rsidRPr="008E7324">
        <w:rPr>
          <w:rFonts w:ascii="Courier New" w:hAnsi="Courier New" w:cs="Courier New"/>
          <w:sz w:val="24"/>
          <w:szCs w:val="24"/>
        </w:rPr>
        <w:t>}</w:t>
      </w:r>
    </w:p>
    <w:p w14:paraId="38CCB90F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</w:t>
      </w:r>
    </w:p>
    <w:p w14:paraId="20E44D17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}</w:t>
      </w:r>
    </w:p>
    <w:p w14:paraId="716E409F" w14:textId="77777777" w:rsidR="00BA7EAB" w:rsidRPr="008E7324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>}</w:t>
      </w:r>
    </w:p>
    <w:p w14:paraId="2DB208BA" w14:textId="77777777" w:rsidR="00BA7EAB" w:rsidRDefault="00BA7EAB" w:rsidP="00BA7EA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</w:rPr>
        <w:sectPr w:rsidR="00BA7EAB" w:rsidSect="00B02B51">
          <w:type w:val="continuous"/>
          <w:pgSz w:w="11906" w:h="16838"/>
          <w:pgMar w:top="1134" w:right="851" w:bottom="1134" w:left="1701" w:header="709" w:footer="709" w:gutter="0"/>
          <w:lnNumType w:countBy="1" w:restart="newSection"/>
          <w:cols w:space="708"/>
          <w:docGrid w:linePitch="360"/>
        </w:sectPr>
      </w:pPr>
    </w:p>
    <w:p w14:paraId="22058FE1" w14:textId="77777777" w:rsidR="00BA7EAB" w:rsidRPr="008E7324" w:rsidRDefault="00BA7EAB" w:rsidP="00BA7EAB">
      <w:pPr>
        <w:suppressLineNumbers/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1" w:name="_Hlk131980686"/>
      <w:r>
        <w:rPr>
          <w:rFonts w:ascii="Times New Roman" w:hAnsi="Times New Roman" w:cs="Times New Roman"/>
          <w:sz w:val="28"/>
          <w:szCs w:val="28"/>
        </w:rPr>
        <w:lastRenderedPageBreak/>
        <w:t xml:space="preserve">Из Листинга 1 видно, что для генерации паролей используется класс и его метод </w:t>
      </w:r>
      <w:proofErr w:type="spellStart"/>
      <w:r w:rsidRPr="008E7324">
        <w:rPr>
          <w:rFonts w:ascii="Times New Roman" w:hAnsi="Times New Roman" w:cs="Times New Roman"/>
          <w:sz w:val="28"/>
          <w:szCs w:val="28"/>
        </w:rPr>
        <w:t>GetPass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Pr="008E732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анный класс был разработан в отдельном файле. Код программы, описывающий данный класс и его функции, приведен в Листинге под номером 2.</w:t>
      </w:r>
    </w:p>
    <w:bookmarkEnd w:id="1"/>
    <w:p w14:paraId="4A6D6914" w14:textId="77777777" w:rsidR="00BA7EAB" w:rsidRDefault="00BA7EAB" w:rsidP="00BA7EAB">
      <w:pPr>
        <w:suppressLineNumbers/>
        <w:shd w:val="clear" w:color="auto" w:fill="FFFFFF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истинг 2 – Программный код, реализующий класс</w:t>
      </w:r>
    </w:p>
    <w:p w14:paraId="626502E6" w14:textId="77777777" w:rsidR="00BA7EAB" w:rsidRPr="00BA7EAB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>using</w:t>
      </w:r>
      <w:r w:rsidRPr="00BA7EAB">
        <w:rPr>
          <w:rFonts w:ascii="Courier New" w:hAnsi="Courier New" w:cs="Courier New"/>
          <w:sz w:val="24"/>
          <w:szCs w:val="24"/>
        </w:rPr>
        <w:t xml:space="preserve"> </w:t>
      </w:r>
      <w:r w:rsidRPr="008E7324">
        <w:rPr>
          <w:rFonts w:ascii="Courier New" w:hAnsi="Courier New" w:cs="Courier New"/>
          <w:sz w:val="24"/>
          <w:szCs w:val="24"/>
          <w:lang w:val="en-US"/>
        </w:rPr>
        <w:t>System</w:t>
      </w:r>
      <w:r w:rsidRPr="00BA7EAB">
        <w:rPr>
          <w:rFonts w:ascii="Courier New" w:hAnsi="Courier New" w:cs="Courier New"/>
          <w:sz w:val="24"/>
          <w:szCs w:val="24"/>
        </w:rPr>
        <w:t>;</w:t>
      </w:r>
    </w:p>
    <w:p w14:paraId="582D1B3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Collections.Generic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5579781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Linq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3000571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T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181A775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us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ystem.Threading.Task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4A61C20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235CD2C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>namespace project1_password</w:t>
      </w:r>
    </w:p>
    <w:p w14:paraId="3B0E95B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>{</w:t>
      </w:r>
    </w:p>
    <w:p w14:paraId="3991CE7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class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my_password_class</w:t>
      </w:r>
      <w:proofErr w:type="spellEnd"/>
    </w:p>
    <w:p w14:paraId="29AA8E4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{</w:t>
      </w:r>
    </w:p>
    <w:p w14:paraId="0F21654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0F38329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LR = false; // LOW Register flag</w:t>
      </w:r>
    </w:p>
    <w:p w14:paraId="79F86DE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HR = false; // HIGH Register flag</w:t>
      </w:r>
    </w:p>
    <w:p w14:paraId="4A9CAAC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SSY = false; // SYMBOL SPEC flag</w:t>
      </w:r>
    </w:p>
    <w:p w14:paraId="7750844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N = false; // NUM FLAG SPEC flag, in the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botto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, there are combination of them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внизу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комбинация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флагов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</w:t>
      </w:r>
    </w:p>
    <w:p w14:paraId="66F0B9B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HRLR = false;</w:t>
      </w:r>
    </w:p>
    <w:p w14:paraId="3C128F5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LRSSY = false;</w:t>
      </w:r>
    </w:p>
    <w:p w14:paraId="2F126E0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LRN = false;</w:t>
      </w:r>
    </w:p>
    <w:p w14:paraId="7113BF7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HRSSY = false;</w:t>
      </w:r>
    </w:p>
    <w:p w14:paraId="1DA4DF3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HRN = false;</w:t>
      </w:r>
    </w:p>
    <w:p w14:paraId="5913460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SSYN = false;</w:t>
      </w:r>
    </w:p>
    <w:p w14:paraId="53722B3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LRHRSSY = false;</w:t>
      </w:r>
    </w:p>
    <w:p w14:paraId="5DF1EC4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LRHRSSYN = false;</w:t>
      </w:r>
    </w:p>
    <w:p w14:paraId="250211D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LRHRN = false;</w:t>
      </w:r>
    </w:p>
    <w:p w14:paraId="5B73723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bool HRSSYN = false;</w:t>
      </w:r>
    </w:p>
    <w:p w14:paraId="76F0C32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private void bools(bool LR1, bool HR1, bool SSY1, bool N1, bool HRLR1, bool LRSSY1, bool LRN1, bool HRSSY1, bool HRN1, bool SSYN1, bool LRHRSSY1, bool LRHRN1, bool LRHRSSYN1, bool HRSSYN1)</w:t>
      </w:r>
    </w:p>
    <w:p w14:paraId="0D7A901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r w:rsidRPr="008E7324">
        <w:rPr>
          <w:rFonts w:ascii="Courier New" w:hAnsi="Courier New" w:cs="Courier New"/>
          <w:sz w:val="24"/>
          <w:szCs w:val="24"/>
        </w:rPr>
        <w:t>{ // функция для получения переменных, обозначающих комбинации флагов (или одиночные флаги)</w:t>
      </w:r>
    </w:p>
    <w:p w14:paraId="31F6D11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// чтобы понимать, сколько </w:t>
      </w:r>
      <w:proofErr w:type="spellStart"/>
      <w:r w:rsidRPr="008E7324">
        <w:rPr>
          <w:rFonts w:ascii="Courier New" w:hAnsi="Courier New" w:cs="Courier New"/>
          <w:sz w:val="24"/>
          <w:szCs w:val="24"/>
        </w:rPr>
        <w:t>одновременнно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 xml:space="preserve"> нажато флажков (напр., большие и малые регистры одновременно)</w:t>
      </w:r>
    </w:p>
    <w:p w14:paraId="64C0608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LR = LR1;</w:t>
      </w:r>
    </w:p>
    <w:p w14:paraId="434420F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HR = HR1;</w:t>
      </w:r>
    </w:p>
    <w:p w14:paraId="27B087B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SSY = SSY1;</w:t>
      </w:r>
    </w:p>
    <w:p w14:paraId="3A53E40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N = N1;</w:t>
      </w:r>
    </w:p>
    <w:p w14:paraId="3F5FCB3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HRLR = HRLR1;</w:t>
      </w:r>
    </w:p>
    <w:p w14:paraId="5904D62D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LRSSY = LRSSY1;</w:t>
      </w:r>
    </w:p>
    <w:p w14:paraId="29994F3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LRN = LRN1;</w:t>
      </w:r>
    </w:p>
    <w:p w14:paraId="7980ED2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HRSSY = HRSSY1;</w:t>
      </w:r>
    </w:p>
    <w:p w14:paraId="621630B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HRN = HRN1;</w:t>
      </w:r>
    </w:p>
    <w:p w14:paraId="085847AF" w14:textId="77777777" w:rsidR="00BA7EAB" w:rsidRPr="008E7324" w:rsidRDefault="00BA7EAB" w:rsidP="00BA7EAB">
      <w:pPr>
        <w:suppressLineNumbers/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Times New Roman" w:hAnsi="Times New Roman" w:cs="Times New Roman"/>
          <w:sz w:val="28"/>
          <w:szCs w:val="28"/>
        </w:rPr>
        <w:lastRenderedPageBreak/>
        <w:t>Продолжение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>Листинга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14:paraId="3DC2BE9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SSYN = SSYN1;</w:t>
      </w:r>
    </w:p>
    <w:p w14:paraId="7315B12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LRHRSSY = LRHRSSY1;</w:t>
      </w:r>
    </w:p>
    <w:p w14:paraId="2239A49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LRHRN = LRHRN1;</w:t>
      </w:r>
    </w:p>
    <w:p w14:paraId="186B3D7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LRHRSSYN = LRHRSSYN1;</w:t>
      </w:r>
    </w:p>
    <w:p w14:paraId="6522FD6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HRSSYN = HRSSYN1;</w:t>
      </w:r>
    </w:p>
    <w:p w14:paraId="0A60A1E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14:paraId="382FDEF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//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1F890DC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// 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67E2950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//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7A7B686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//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6B605EB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int A_ = 0;</w:t>
      </w:r>
    </w:p>
    <w:p w14:paraId="6B1DF6D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7793225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private 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generator_special_sy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() //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генератор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пец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.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имволов</w:t>
      </w:r>
      <w:proofErr w:type="spellEnd"/>
    </w:p>
    <w:p w14:paraId="62986EA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{</w:t>
      </w:r>
    </w:p>
    <w:p w14:paraId="0CD9751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//  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0D6E330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int</w:t>
      </w:r>
      <w:r w:rsidRPr="008E7324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_</w:t>
      </w:r>
      <w:r w:rsidRPr="008E7324">
        <w:rPr>
          <w:rFonts w:ascii="Courier New" w:hAnsi="Courier New" w:cs="Courier New"/>
          <w:sz w:val="24"/>
          <w:szCs w:val="24"/>
          <w:lang w:val="en-US"/>
        </w:rPr>
        <w:t>num</w:t>
      </w:r>
      <w:r w:rsidRPr="008E7324">
        <w:rPr>
          <w:rFonts w:ascii="Courier New" w:hAnsi="Courier New" w:cs="Courier New"/>
          <w:sz w:val="24"/>
          <w:szCs w:val="24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_</w:t>
      </w:r>
      <w:r w:rsidRPr="008E7324">
        <w:rPr>
          <w:rFonts w:ascii="Courier New" w:hAnsi="Courier New" w:cs="Courier New"/>
          <w:sz w:val="24"/>
          <w:szCs w:val="24"/>
          <w:lang w:val="en-US"/>
        </w:rPr>
        <w:t>new</w:t>
      </w:r>
      <w:r w:rsidRPr="008E7324">
        <w:rPr>
          <w:rFonts w:ascii="Courier New" w:hAnsi="Courier New" w:cs="Courier New"/>
          <w:sz w:val="24"/>
          <w:szCs w:val="24"/>
        </w:rPr>
        <w:t>.</w:t>
      </w:r>
      <w:r w:rsidRPr="008E7324">
        <w:rPr>
          <w:rFonts w:ascii="Courier New" w:hAnsi="Courier New" w:cs="Courier New"/>
          <w:sz w:val="24"/>
          <w:szCs w:val="24"/>
          <w:lang w:val="en-US"/>
        </w:rPr>
        <w:t>Next</w:t>
      </w:r>
      <w:r w:rsidRPr="008E7324">
        <w:rPr>
          <w:rFonts w:ascii="Courier New" w:hAnsi="Courier New" w:cs="Courier New"/>
          <w:sz w:val="24"/>
          <w:szCs w:val="24"/>
        </w:rPr>
        <w:t xml:space="preserve">(0, 4); // случайно будем генерировать спец. символы разных диапазонов </w:t>
      </w:r>
      <w:r w:rsidRPr="008E7324">
        <w:rPr>
          <w:rFonts w:ascii="Courier New" w:hAnsi="Courier New" w:cs="Courier New"/>
          <w:sz w:val="24"/>
          <w:szCs w:val="24"/>
          <w:lang w:val="en-US"/>
        </w:rPr>
        <w:t>ASCII</w:t>
      </w:r>
    </w:p>
    <w:p w14:paraId="57A8391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to_retur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0;</w:t>
      </w:r>
    </w:p>
    <w:p w14:paraId="6BA2B48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0)</w:t>
      </w:r>
    </w:p>
    <w:p w14:paraId="5BF5112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639F410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to_retur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33, 47); 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генерируем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пец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.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имволы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№1</w:t>
      </w:r>
    </w:p>
    <w:p w14:paraId="6F8FB20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76AD2DE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1)</w:t>
      </w:r>
    </w:p>
    <w:p w14:paraId="6CC7BB4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45689F6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to_retur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58, 64); 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генерируем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пец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.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имволы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№2</w:t>
      </w:r>
    </w:p>
    <w:p w14:paraId="59B93CE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3262C3D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2)</w:t>
      </w:r>
    </w:p>
    <w:p w14:paraId="11FEBE2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74D0E15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to_retur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91, 96); 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генерируем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пец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.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имволы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№3</w:t>
      </w:r>
    </w:p>
    <w:p w14:paraId="0C6188E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14CE6FC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3)</w:t>
      </w:r>
    </w:p>
    <w:p w14:paraId="4EA2AE9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5210780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to_retur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123, 126); 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генерируем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пец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.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имволы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№4 (в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кобках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-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диапазон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в ASCII)</w:t>
      </w:r>
    </w:p>
    <w:p w14:paraId="5CDA501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3E3FFD4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return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to_retur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;</w:t>
      </w:r>
    </w:p>
    <w:p w14:paraId="37E4E5C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14:paraId="63502B0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1590AC8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public string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GetPass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(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, 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, 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, 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</w:t>
      </w:r>
    </w:p>
    <w:p w14:paraId="6A3774D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{ 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функция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для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получения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пароля</w:t>
      </w:r>
      <w:proofErr w:type="spellEnd"/>
    </w:p>
    <w:p w14:paraId="6C8AF02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292B753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)</w:t>
      </w:r>
    </w:p>
    <w:p w14:paraId="033C744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r w:rsidRPr="008E7324">
        <w:rPr>
          <w:rFonts w:ascii="Courier New" w:hAnsi="Courier New" w:cs="Courier New"/>
          <w:sz w:val="24"/>
          <w:szCs w:val="24"/>
        </w:rPr>
        <w:t>{</w:t>
      </w:r>
    </w:p>
    <w:p w14:paraId="4144C112" w14:textId="77777777" w:rsidR="00BA7EAB" w:rsidRPr="00BA7EAB" w:rsidRDefault="00BA7EAB" w:rsidP="00BA7EAB">
      <w:pPr>
        <w:suppressLineNumbers/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lastRenderedPageBreak/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 xml:space="preserve">Продолжение Листинга </w:t>
      </w:r>
      <w:r w:rsidRPr="00BA7EAB">
        <w:rPr>
          <w:rFonts w:ascii="Times New Roman" w:hAnsi="Times New Roman" w:cs="Times New Roman"/>
          <w:sz w:val="28"/>
          <w:szCs w:val="28"/>
        </w:rPr>
        <w:t>2</w:t>
      </w:r>
    </w:p>
    <w:p w14:paraId="05AFB91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A</w:t>
      </w:r>
      <w:r w:rsidRPr="008E7324">
        <w:rPr>
          <w:rFonts w:ascii="Courier New" w:hAnsi="Courier New" w:cs="Courier New"/>
          <w:sz w:val="24"/>
          <w:szCs w:val="24"/>
        </w:rPr>
        <w:t xml:space="preserve">_ = 26;//мощность алфавита. </w:t>
      </w:r>
      <w:r w:rsidRPr="008E7324">
        <w:rPr>
          <w:rFonts w:ascii="Courier New" w:hAnsi="Courier New" w:cs="Courier New"/>
          <w:sz w:val="24"/>
          <w:szCs w:val="24"/>
          <w:lang w:val="en-US"/>
        </w:rPr>
        <w:t>bools</w:t>
      </w:r>
      <w:r w:rsidRPr="008E7324">
        <w:rPr>
          <w:rFonts w:ascii="Courier New" w:hAnsi="Courier New" w:cs="Courier New"/>
          <w:sz w:val="24"/>
          <w:szCs w:val="24"/>
        </w:rPr>
        <w:t>() используется для получения комбинаций флагов.</w:t>
      </w:r>
    </w:p>
    <w:p w14:paraId="415D7BC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bools(true, false, false, false, false, false, false, false, false, false, false, false, false, false);</w:t>
      </w:r>
    </w:p>
    <w:p w14:paraId="3A617C5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48ED198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)</w:t>
      </w:r>
    </w:p>
    <w:p w14:paraId="4AF877A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3912287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26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08A63F6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true, false, false, false, false, false, false, false, false, false, false, false, false);</w:t>
      </w:r>
    </w:p>
    <w:p w14:paraId="6CDC4AA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5A28035D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)</w:t>
      </w:r>
    </w:p>
    <w:p w14:paraId="4C15F0C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00C40FD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32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7CA162E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false, true, false, false, false, false, false, false, false, false, false, false, false);</w:t>
      </w:r>
    </w:p>
    <w:p w14:paraId="565B4A8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0746D49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)</w:t>
      </w:r>
    </w:p>
    <w:p w14:paraId="4355890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4375CC6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10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192F212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false, false, true, false, false, false, false, false, false, false, false, false, false);</w:t>
      </w:r>
    </w:p>
    <w:p w14:paraId="40177C3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6004C91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)</w:t>
      </w:r>
    </w:p>
    <w:p w14:paraId="32A2FD9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31E6CD2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52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7E59992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false, false, false, true, false, false, false, false, false, false, false, false, false);</w:t>
      </w:r>
    </w:p>
    <w:p w14:paraId="4E553F4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3769D6B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)</w:t>
      </w:r>
    </w:p>
    <w:p w14:paraId="725F2CB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4842E9C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58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4A0E6E6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false, false, false, false, true, false, false, false, false, false, false, false, false);</w:t>
      </w:r>
    </w:p>
    <w:p w14:paraId="26AE1E5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00CFB16D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)</w:t>
      </w:r>
    </w:p>
    <w:p w14:paraId="3AD65BB2" w14:textId="77777777" w:rsidR="00BA7EAB" w:rsidRPr="00BA7EAB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r w:rsidRPr="00BA7EAB">
        <w:rPr>
          <w:rFonts w:ascii="Courier New" w:hAnsi="Courier New" w:cs="Courier New"/>
          <w:sz w:val="24"/>
          <w:szCs w:val="24"/>
        </w:rPr>
        <w:t>{</w:t>
      </w:r>
    </w:p>
    <w:p w14:paraId="4C887EE0" w14:textId="77777777" w:rsidR="00BA7EAB" w:rsidRPr="00BA7EAB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A7EAB">
        <w:rPr>
          <w:rFonts w:ascii="Courier New" w:hAnsi="Courier New" w:cs="Courier New"/>
          <w:sz w:val="24"/>
          <w:szCs w:val="24"/>
        </w:rPr>
        <w:t xml:space="preserve">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A</w:t>
      </w:r>
      <w:r w:rsidRPr="00BA7EAB">
        <w:rPr>
          <w:rFonts w:ascii="Courier New" w:hAnsi="Courier New" w:cs="Courier New"/>
          <w:sz w:val="24"/>
          <w:szCs w:val="24"/>
        </w:rPr>
        <w:t>_ = 36;//мощность алфавита</w:t>
      </w:r>
    </w:p>
    <w:p w14:paraId="2B783A0F" w14:textId="77777777" w:rsidR="00BA7EAB" w:rsidRPr="00BA7EAB" w:rsidRDefault="00BA7EAB" w:rsidP="00BA7EAB">
      <w:pPr>
        <w:suppressLineNumbers/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4"/>
          <w:szCs w:val="24"/>
        </w:rPr>
      </w:pPr>
      <w:r w:rsidRPr="00BA7EAB">
        <w:rPr>
          <w:rFonts w:ascii="Courier New" w:hAnsi="Courier New" w:cs="Courier New"/>
          <w:sz w:val="24"/>
          <w:szCs w:val="24"/>
        </w:rPr>
        <w:lastRenderedPageBreak/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>Продолжение</w:t>
      </w:r>
      <w:r w:rsidRPr="00BA7EAB">
        <w:rPr>
          <w:rFonts w:ascii="Times New Roman" w:hAnsi="Times New Roman" w:cs="Times New Roman"/>
          <w:sz w:val="28"/>
          <w:szCs w:val="28"/>
        </w:rPr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>Листинга</w:t>
      </w:r>
      <w:r w:rsidRPr="00BA7EAB">
        <w:rPr>
          <w:rFonts w:ascii="Times New Roman" w:hAnsi="Times New Roman" w:cs="Times New Roman"/>
          <w:sz w:val="28"/>
          <w:szCs w:val="28"/>
        </w:rPr>
        <w:t xml:space="preserve"> 2</w:t>
      </w:r>
    </w:p>
    <w:p w14:paraId="3E580D6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A7EAB">
        <w:rPr>
          <w:rFonts w:ascii="Courier New" w:hAnsi="Courier New" w:cs="Courier New"/>
          <w:sz w:val="24"/>
          <w:szCs w:val="24"/>
        </w:rPr>
        <w:t xml:space="preserve">   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bools(false, false, false, false, false, false, true, false, false, false, false, false, false, false);</w:t>
      </w:r>
    </w:p>
    <w:p w14:paraId="53069B2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3F7B219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)</w:t>
      </w:r>
    </w:p>
    <w:p w14:paraId="71C4E32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294ABFE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58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33B018D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false, false, false, false, false, false, true, false, false, false, false, false, false);</w:t>
      </w:r>
    </w:p>
    <w:p w14:paraId="05B5E4D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2E190C2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)</w:t>
      </w:r>
    </w:p>
    <w:p w14:paraId="11F444A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62F9B61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36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20CC90BD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false, false, false, false, false, false, false, true, false, false, false, false, false);</w:t>
      </w:r>
    </w:p>
    <w:p w14:paraId="62D9757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4B7BD85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)</w:t>
      </w:r>
    </w:p>
    <w:p w14:paraId="6926EBA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152B370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42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35EB5E8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false, false, false, false, false, false, false, false, true, false, false, false, false);</w:t>
      </w:r>
    </w:p>
    <w:p w14:paraId="2195A64D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0519A23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)</w:t>
      </w:r>
    </w:p>
    <w:p w14:paraId="4371652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7041AFED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84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23070A7D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false, false, false, false, false, false, false, false, false, true, false, false, false);</w:t>
      </w:r>
    </w:p>
    <w:p w14:paraId="602A2CC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4D03F60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!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)</w:t>
      </w:r>
    </w:p>
    <w:p w14:paraId="2C02456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6E2E737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62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0710624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false, false, false, false, false, false, false, false, false, false, true, false, false);</w:t>
      </w:r>
    </w:p>
    <w:p w14:paraId="1A97846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41C037B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)</w:t>
      </w:r>
    </w:p>
    <w:p w14:paraId="06274E5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2CF4282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94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2DB653BD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false, false, false, false, false, false, false, false, false, false, false, true, false); }</w:t>
      </w:r>
    </w:p>
    <w:p w14:paraId="46B74A22" w14:textId="77777777" w:rsidR="00BA7EAB" w:rsidRPr="008E7324" w:rsidRDefault="00BA7EAB" w:rsidP="00BA7EAB">
      <w:pPr>
        <w:suppressLineNumbers/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>Продолжение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>Листинга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14:paraId="00A3D75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else if (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Low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High_reg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pecial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 &amp;&amp;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Numbers_symbol_checked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true))</w:t>
      </w:r>
    </w:p>
    <w:p w14:paraId="2888E80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273AB3C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94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120EDC9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false, false, false, false, false, false, false, false, false, false, false, false, true);</w:t>
      </w:r>
    </w:p>
    <w:p w14:paraId="5F30D35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6F28DAA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else</w:t>
      </w:r>
    </w:p>
    <w:p w14:paraId="0D592E9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315DC68D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A_ = 0;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мощность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лфавита</w:t>
      </w:r>
      <w:proofErr w:type="spellEnd"/>
    </w:p>
    <w:p w14:paraId="7596EBA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s(false, false, false, false, false, false, false, false, false, false, false, false, false, false);</w:t>
      </w:r>
    </w:p>
    <w:p w14:paraId="39DC77F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r w:rsidRPr="008E7324">
        <w:rPr>
          <w:rFonts w:ascii="Courier New" w:hAnsi="Courier New" w:cs="Courier New"/>
          <w:sz w:val="24"/>
          <w:szCs w:val="24"/>
        </w:rPr>
        <w:t>}</w:t>
      </w:r>
    </w:p>
    <w:p w14:paraId="59F2D4A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string</w:t>
      </w:r>
      <w:r w:rsidRPr="008E7324">
        <w:rPr>
          <w:rFonts w:ascii="Courier New" w:hAnsi="Courier New" w:cs="Courier New"/>
          <w:sz w:val="24"/>
          <w:szCs w:val="24"/>
        </w:rPr>
        <w:t xml:space="preserve"> </w:t>
      </w:r>
      <w:r w:rsidRPr="008E7324">
        <w:rPr>
          <w:rFonts w:ascii="Courier New" w:hAnsi="Courier New" w:cs="Courier New"/>
          <w:sz w:val="24"/>
          <w:szCs w:val="24"/>
          <w:lang w:val="en-US"/>
        </w:rPr>
        <w:t>Password</w:t>
      </w:r>
      <w:r w:rsidRPr="008E7324">
        <w:rPr>
          <w:rFonts w:ascii="Courier New" w:hAnsi="Courier New" w:cs="Courier New"/>
          <w:sz w:val="24"/>
          <w:szCs w:val="24"/>
        </w:rPr>
        <w:t xml:space="preserve"> = ""; //объявляем пустую строку и инициализируем её.</w:t>
      </w:r>
    </w:p>
    <w:p w14:paraId="53D61FE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if</w:t>
      </w:r>
      <w:r w:rsidRPr="008E7324">
        <w:rPr>
          <w:rFonts w:ascii="Courier New" w:hAnsi="Courier New" w:cs="Courier New"/>
          <w:sz w:val="24"/>
          <w:szCs w:val="24"/>
        </w:rPr>
        <w:t xml:space="preserve"> (</w:t>
      </w:r>
      <w:r w:rsidRPr="008E7324">
        <w:rPr>
          <w:rFonts w:ascii="Courier New" w:hAnsi="Courier New" w:cs="Courier New"/>
          <w:sz w:val="24"/>
          <w:szCs w:val="24"/>
          <w:lang w:val="en-US"/>
        </w:rPr>
        <w:t>A</w:t>
      </w:r>
      <w:r w:rsidRPr="008E7324">
        <w:rPr>
          <w:rFonts w:ascii="Courier New" w:hAnsi="Courier New" w:cs="Courier New"/>
          <w:sz w:val="24"/>
          <w:szCs w:val="24"/>
        </w:rPr>
        <w:t>_ != 0) // если мощность алфавита не равна нулю</w:t>
      </w:r>
    </w:p>
    <w:p w14:paraId="5891E09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{</w:t>
      </w:r>
    </w:p>
    <w:p w14:paraId="6F60EEB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double</w:t>
      </w:r>
      <w:r w:rsidRPr="008E7324">
        <w:rPr>
          <w:rFonts w:ascii="Courier New" w:hAnsi="Courier New" w:cs="Courier New"/>
          <w:sz w:val="24"/>
          <w:szCs w:val="24"/>
        </w:rPr>
        <w:t xml:space="preserve"> </w:t>
      </w:r>
      <w:r w:rsidRPr="008E7324">
        <w:rPr>
          <w:rFonts w:ascii="Courier New" w:hAnsi="Courier New" w:cs="Courier New"/>
          <w:sz w:val="24"/>
          <w:szCs w:val="24"/>
          <w:lang w:val="en-US"/>
        </w:rPr>
        <w:t>L</w:t>
      </w:r>
      <w:r w:rsidRPr="008E7324">
        <w:rPr>
          <w:rFonts w:ascii="Courier New" w:hAnsi="Courier New" w:cs="Courier New"/>
          <w:sz w:val="24"/>
          <w:szCs w:val="24"/>
        </w:rPr>
        <w:t xml:space="preserve"> = </w:t>
      </w:r>
      <w:r w:rsidRPr="008E7324">
        <w:rPr>
          <w:rFonts w:ascii="Courier New" w:hAnsi="Courier New" w:cs="Courier New"/>
          <w:sz w:val="24"/>
          <w:szCs w:val="24"/>
          <w:lang w:val="en-US"/>
        </w:rPr>
        <w:t>Math</w:t>
      </w:r>
      <w:r w:rsidRPr="008E7324">
        <w:rPr>
          <w:rFonts w:ascii="Courier New" w:hAnsi="Courier New" w:cs="Courier New"/>
          <w:sz w:val="24"/>
          <w:szCs w:val="24"/>
        </w:rPr>
        <w:t>.</w:t>
      </w:r>
      <w:r w:rsidRPr="008E7324">
        <w:rPr>
          <w:rFonts w:ascii="Courier New" w:hAnsi="Courier New" w:cs="Courier New"/>
          <w:sz w:val="24"/>
          <w:szCs w:val="24"/>
          <w:lang w:val="en-US"/>
        </w:rPr>
        <w:t>Ceiling</w:t>
      </w:r>
      <w:r w:rsidRPr="008E7324">
        <w:rPr>
          <w:rFonts w:ascii="Courier New" w:hAnsi="Courier New" w:cs="Courier New"/>
          <w:sz w:val="24"/>
          <w:szCs w:val="24"/>
        </w:rPr>
        <w:t xml:space="preserve">(10 / </w:t>
      </w:r>
      <w:r w:rsidRPr="008E7324">
        <w:rPr>
          <w:rFonts w:ascii="Courier New" w:hAnsi="Courier New" w:cs="Courier New"/>
          <w:sz w:val="24"/>
          <w:szCs w:val="24"/>
          <w:lang w:val="en-US"/>
        </w:rPr>
        <w:t>Math</w:t>
      </w:r>
      <w:r w:rsidRPr="008E7324">
        <w:rPr>
          <w:rFonts w:ascii="Courier New" w:hAnsi="Courier New" w:cs="Courier New"/>
          <w:sz w:val="24"/>
          <w:szCs w:val="24"/>
        </w:rPr>
        <w:t>.</w:t>
      </w:r>
      <w:r w:rsidRPr="008E7324">
        <w:rPr>
          <w:rFonts w:ascii="Courier New" w:hAnsi="Courier New" w:cs="Courier New"/>
          <w:sz w:val="24"/>
          <w:szCs w:val="24"/>
          <w:lang w:val="en-US"/>
        </w:rPr>
        <w:t>Log</w:t>
      </w:r>
      <w:r w:rsidRPr="008E7324">
        <w:rPr>
          <w:rFonts w:ascii="Courier New" w:hAnsi="Courier New" w:cs="Courier New"/>
          <w:sz w:val="24"/>
          <w:szCs w:val="24"/>
        </w:rPr>
        <w:t>10(</w:t>
      </w:r>
      <w:r w:rsidRPr="008E7324">
        <w:rPr>
          <w:rFonts w:ascii="Courier New" w:hAnsi="Courier New" w:cs="Courier New"/>
          <w:sz w:val="24"/>
          <w:szCs w:val="24"/>
          <w:lang w:val="en-US"/>
        </w:rPr>
        <w:t>A</w:t>
      </w:r>
      <w:r w:rsidRPr="008E7324">
        <w:rPr>
          <w:rFonts w:ascii="Courier New" w:hAnsi="Courier New" w:cs="Courier New"/>
          <w:sz w:val="24"/>
          <w:szCs w:val="24"/>
        </w:rPr>
        <w:t>_)); // вычисляем по формуле оптимальную длину пароля</w:t>
      </w:r>
    </w:p>
    <w:p w14:paraId="74B3E79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//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extra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34C8230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int</w:t>
      </w:r>
      <w:r w:rsidRPr="008E7324">
        <w:rPr>
          <w:rFonts w:ascii="Courier New" w:hAnsi="Courier New" w:cs="Courier New"/>
          <w:sz w:val="24"/>
          <w:szCs w:val="24"/>
        </w:rPr>
        <w:t xml:space="preserve"> </w:t>
      </w:r>
      <w:r w:rsidRPr="008E7324">
        <w:rPr>
          <w:rFonts w:ascii="Courier New" w:hAnsi="Courier New" w:cs="Courier New"/>
          <w:sz w:val="24"/>
          <w:szCs w:val="24"/>
          <w:lang w:val="en-US"/>
        </w:rPr>
        <w:t>value</w:t>
      </w:r>
      <w:r w:rsidRPr="008E7324">
        <w:rPr>
          <w:rFonts w:ascii="Courier New" w:hAnsi="Courier New" w:cs="Courier New"/>
          <w:sz w:val="24"/>
          <w:szCs w:val="24"/>
        </w:rPr>
        <w:t>_</w:t>
      </w:r>
      <w:r w:rsidRPr="008E7324">
        <w:rPr>
          <w:rFonts w:ascii="Courier New" w:hAnsi="Courier New" w:cs="Courier New"/>
          <w:sz w:val="24"/>
          <w:szCs w:val="24"/>
          <w:lang w:val="en-US"/>
        </w:rPr>
        <w:t>extra</w:t>
      </w:r>
      <w:r w:rsidRPr="008E7324">
        <w:rPr>
          <w:rFonts w:ascii="Courier New" w:hAnsi="Courier New" w:cs="Courier New"/>
          <w:sz w:val="24"/>
          <w:szCs w:val="24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_</w:t>
      </w:r>
      <w:r w:rsidRPr="008E7324">
        <w:rPr>
          <w:rFonts w:ascii="Courier New" w:hAnsi="Courier New" w:cs="Courier New"/>
          <w:sz w:val="24"/>
          <w:szCs w:val="24"/>
          <w:lang w:val="en-US"/>
        </w:rPr>
        <w:t>new</w:t>
      </w:r>
      <w:r w:rsidRPr="008E7324">
        <w:rPr>
          <w:rFonts w:ascii="Courier New" w:hAnsi="Courier New" w:cs="Courier New"/>
          <w:sz w:val="24"/>
          <w:szCs w:val="24"/>
        </w:rPr>
        <w:t>.</w:t>
      </w:r>
      <w:r w:rsidRPr="008E7324">
        <w:rPr>
          <w:rFonts w:ascii="Courier New" w:hAnsi="Courier New" w:cs="Courier New"/>
          <w:sz w:val="24"/>
          <w:szCs w:val="24"/>
          <w:lang w:val="en-US"/>
        </w:rPr>
        <w:t>Next</w:t>
      </w:r>
      <w:r w:rsidRPr="008E7324">
        <w:rPr>
          <w:rFonts w:ascii="Courier New" w:hAnsi="Courier New" w:cs="Courier New"/>
          <w:sz w:val="24"/>
          <w:szCs w:val="24"/>
        </w:rPr>
        <w:t>(0, 10); // генерируем случайное число от 0 до 10</w:t>
      </w:r>
    </w:p>
    <w:p w14:paraId="7CF3E28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L</w:t>
      </w:r>
      <w:r w:rsidRPr="008E7324">
        <w:rPr>
          <w:rFonts w:ascii="Courier New" w:hAnsi="Courier New" w:cs="Courier New"/>
          <w:sz w:val="24"/>
          <w:szCs w:val="24"/>
        </w:rPr>
        <w:t xml:space="preserve"> = </w:t>
      </w:r>
      <w:r w:rsidRPr="008E7324">
        <w:rPr>
          <w:rFonts w:ascii="Courier New" w:hAnsi="Courier New" w:cs="Courier New"/>
          <w:sz w:val="24"/>
          <w:szCs w:val="24"/>
          <w:lang w:val="en-US"/>
        </w:rPr>
        <w:t>L</w:t>
      </w:r>
      <w:r w:rsidRPr="008E7324">
        <w:rPr>
          <w:rFonts w:ascii="Courier New" w:hAnsi="Courier New" w:cs="Courier New"/>
          <w:sz w:val="24"/>
          <w:szCs w:val="24"/>
        </w:rPr>
        <w:t xml:space="preserve"> + </w:t>
      </w:r>
      <w:r w:rsidRPr="008E7324">
        <w:rPr>
          <w:rFonts w:ascii="Courier New" w:hAnsi="Courier New" w:cs="Courier New"/>
          <w:sz w:val="24"/>
          <w:szCs w:val="24"/>
          <w:lang w:val="en-US"/>
        </w:rPr>
        <w:t>value</w:t>
      </w:r>
      <w:r w:rsidRPr="008E7324">
        <w:rPr>
          <w:rFonts w:ascii="Courier New" w:hAnsi="Courier New" w:cs="Courier New"/>
          <w:sz w:val="24"/>
          <w:szCs w:val="24"/>
        </w:rPr>
        <w:t>_</w:t>
      </w:r>
      <w:r w:rsidRPr="008E7324">
        <w:rPr>
          <w:rFonts w:ascii="Courier New" w:hAnsi="Courier New" w:cs="Courier New"/>
          <w:sz w:val="24"/>
          <w:szCs w:val="24"/>
          <w:lang w:val="en-US"/>
        </w:rPr>
        <w:t>extra</w:t>
      </w:r>
      <w:r w:rsidRPr="008E7324">
        <w:rPr>
          <w:rFonts w:ascii="Courier New" w:hAnsi="Courier New" w:cs="Courier New"/>
          <w:sz w:val="24"/>
          <w:szCs w:val="24"/>
        </w:rPr>
        <w:t>; // добавляем его к длине пароля</w:t>
      </w:r>
    </w:p>
    <w:p w14:paraId="33458CD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int</w:t>
      </w:r>
      <w:r w:rsidRPr="008E7324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ntLength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 xml:space="preserve"> = </w:t>
      </w:r>
      <w:r w:rsidRPr="008E7324">
        <w:rPr>
          <w:rFonts w:ascii="Courier New" w:hAnsi="Courier New" w:cs="Courier New"/>
          <w:sz w:val="24"/>
          <w:szCs w:val="24"/>
          <w:lang w:val="en-US"/>
        </w:rPr>
        <w:t>Convert</w:t>
      </w:r>
      <w:r w:rsidRPr="008E7324">
        <w:rPr>
          <w:rFonts w:ascii="Courier New" w:hAnsi="Courier New" w:cs="Courier New"/>
          <w:sz w:val="24"/>
          <w:szCs w:val="24"/>
        </w:rPr>
        <w:t>.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ToInt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32(</w:t>
      </w:r>
      <w:r w:rsidRPr="008E7324">
        <w:rPr>
          <w:rFonts w:ascii="Courier New" w:hAnsi="Courier New" w:cs="Courier New"/>
          <w:sz w:val="24"/>
          <w:szCs w:val="24"/>
          <w:lang w:val="en-US"/>
        </w:rPr>
        <w:t>L</w:t>
      </w:r>
      <w:r w:rsidRPr="008E7324">
        <w:rPr>
          <w:rFonts w:ascii="Courier New" w:hAnsi="Courier New" w:cs="Courier New"/>
          <w:sz w:val="24"/>
          <w:szCs w:val="24"/>
        </w:rPr>
        <w:t>); //конвертируем число в целое</w:t>
      </w:r>
    </w:p>
    <w:p w14:paraId="0E37DD8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103984D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int</w:t>
      </w:r>
      <w:r w:rsidRPr="008E7324">
        <w:rPr>
          <w:rFonts w:ascii="Courier New" w:hAnsi="Courier New" w:cs="Courier New"/>
          <w:sz w:val="24"/>
          <w:szCs w:val="24"/>
        </w:rPr>
        <w:t xml:space="preserve">[]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 xml:space="preserve"> = </w:t>
      </w:r>
      <w:r w:rsidRPr="008E7324">
        <w:rPr>
          <w:rFonts w:ascii="Courier New" w:hAnsi="Courier New" w:cs="Courier New"/>
          <w:sz w:val="24"/>
          <w:szCs w:val="24"/>
          <w:lang w:val="en-US"/>
        </w:rPr>
        <w:t>new</w:t>
      </w:r>
      <w:r w:rsidRPr="008E7324">
        <w:rPr>
          <w:rFonts w:ascii="Courier New" w:hAnsi="Courier New" w:cs="Courier New"/>
          <w:sz w:val="24"/>
          <w:szCs w:val="24"/>
        </w:rPr>
        <w:t xml:space="preserve"> </w:t>
      </w:r>
      <w:r w:rsidRPr="008E7324">
        <w:rPr>
          <w:rFonts w:ascii="Courier New" w:hAnsi="Courier New" w:cs="Courier New"/>
          <w:sz w:val="24"/>
          <w:szCs w:val="24"/>
          <w:lang w:val="en-US"/>
        </w:rPr>
        <w:t>int</w:t>
      </w:r>
      <w:r w:rsidRPr="008E7324">
        <w:rPr>
          <w:rFonts w:ascii="Courier New" w:hAnsi="Courier New" w:cs="Courier New"/>
          <w:sz w:val="24"/>
          <w:szCs w:val="24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ntLength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]; //</w:t>
      </w:r>
      <w:proofErr w:type="spellStart"/>
      <w:r w:rsidRPr="008E7324">
        <w:rPr>
          <w:rFonts w:ascii="Courier New" w:hAnsi="Courier New" w:cs="Courier New"/>
          <w:sz w:val="24"/>
          <w:szCs w:val="24"/>
        </w:rPr>
        <w:t>объявлем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 xml:space="preserve"> массив полученной ранее длины</w:t>
      </w:r>
    </w:p>
    <w:p w14:paraId="09A90F6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35C1D01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bool</w:t>
      </w:r>
      <w:r w:rsidRPr="008E7324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 xml:space="preserve"> = </w:t>
      </w:r>
      <w:r w:rsidRPr="008E7324">
        <w:rPr>
          <w:rFonts w:ascii="Courier New" w:hAnsi="Courier New" w:cs="Courier New"/>
          <w:sz w:val="24"/>
          <w:szCs w:val="24"/>
          <w:lang w:val="en-US"/>
        </w:rPr>
        <w:t>false</w:t>
      </w:r>
      <w:r w:rsidRPr="008E7324">
        <w:rPr>
          <w:rFonts w:ascii="Courier New" w:hAnsi="Courier New" w:cs="Courier New"/>
          <w:sz w:val="24"/>
          <w:szCs w:val="24"/>
        </w:rPr>
        <w:t>; // флаги для генерации символов</w:t>
      </w:r>
    </w:p>
    <w:p w14:paraId="6758059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36DBAE3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24B7B34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bool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14:paraId="366553D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/*  LR = LR1;</w:t>
      </w:r>
    </w:p>
    <w:p w14:paraId="684EC0B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HR = HR1;</w:t>
      </w:r>
    </w:p>
    <w:p w14:paraId="3044034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SSY1;</w:t>
      </w:r>
    </w:p>
    <w:p w14:paraId="3C3D6EC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N = N1;</w:t>
      </w:r>
    </w:p>
    <w:p w14:paraId="1BCF17B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HRLR = HRLR1;</w:t>
      </w:r>
    </w:p>
    <w:p w14:paraId="72CE92E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LRSSY = LRSSY1;</w:t>
      </w:r>
    </w:p>
    <w:p w14:paraId="79E5F78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LRN = LRN1;</w:t>
      </w:r>
    </w:p>
    <w:p w14:paraId="06554FE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HRSSY = HRSSY1;</w:t>
      </w:r>
    </w:p>
    <w:p w14:paraId="11E73FBD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HRN = HRN1;</w:t>
      </w:r>
    </w:p>
    <w:p w14:paraId="6F8501E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SSYN = SSYN1;</w:t>
      </w:r>
    </w:p>
    <w:p w14:paraId="5CA82A9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LRHRSSY = LRHRSSY1;</w:t>
      </w:r>
    </w:p>
    <w:p w14:paraId="3A765A3D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LRHRSSYN = LRHRSSYN1; */</w:t>
      </w:r>
    </w:p>
    <w:p w14:paraId="6970B44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23C09A4D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for (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0;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&lt;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.Length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;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++){</w:t>
      </w:r>
    </w:p>
    <w:p w14:paraId="2EEC50A5" w14:textId="77777777" w:rsidR="00BA7EAB" w:rsidRPr="008E7324" w:rsidRDefault="00BA7EAB" w:rsidP="00BA7EAB">
      <w:pPr>
        <w:suppressLineNumbers/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Times New Roman" w:hAnsi="Times New Roman" w:cs="Times New Roman"/>
          <w:sz w:val="28"/>
          <w:szCs w:val="28"/>
        </w:rPr>
        <w:lastRenderedPageBreak/>
        <w:t>Продолжение Листинга 2</w:t>
      </w:r>
    </w:p>
    <w:p w14:paraId="3ADE872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if</w:t>
      </w:r>
      <w:r w:rsidRPr="008E7324">
        <w:rPr>
          <w:rFonts w:ascii="Courier New" w:hAnsi="Courier New" w:cs="Courier New"/>
          <w:sz w:val="24"/>
          <w:szCs w:val="24"/>
        </w:rPr>
        <w:t xml:space="preserve"> (</w:t>
      </w:r>
      <w:r w:rsidRPr="008E7324">
        <w:rPr>
          <w:rFonts w:ascii="Courier New" w:hAnsi="Courier New" w:cs="Courier New"/>
          <w:sz w:val="24"/>
          <w:szCs w:val="24"/>
          <w:lang w:val="en-US"/>
        </w:rPr>
        <w:t>LR</w:t>
      </w:r>
      <w:r w:rsidRPr="008E7324">
        <w:rPr>
          <w:rFonts w:ascii="Courier New" w:hAnsi="Courier New" w:cs="Courier New"/>
          <w:sz w:val="24"/>
          <w:szCs w:val="24"/>
        </w:rPr>
        <w:t xml:space="preserve"> == </w:t>
      </w:r>
      <w:r w:rsidRPr="008E7324">
        <w:rPr>
          <w:rFonts w:ascii="Courier New" w:hAnsi="Courier New" w:cs="Courier New"/>
          <w:sz w:val="24"/>
          <w:szCs w:val="24"/>
          <w:lang w:val="en-US"/>
        </w:rPr>
        <w:t>true</w:t>
      </w:r>
      <w:r w:rsidRPr="008E7324">
        <w:rPr>
          <w:rFonts w:ascii="Courier New" w:hAnsi="Courier New" w:cs="Courier New"/>
          <w:sz w:val="24"/>
          <w:szCs w:val="24"/>
        </w:rPr>
        <w:t>)</w:t>
      </w:r>
    </w:p>
    <w:p w14:paraId="05F3F2B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{</w:t>
      </w:r>
    </w:p>
    <w:p w14:paraId="7AB3CAA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_</w:t>
      </w:r>
      <w:r w:rsidRPr="008E7324">
        <w:rPr>
          <w:rFonts w:ascii="Courier New" w:hAnsi="Courier New" w:cs="Courier New"/>
          <w:sz w:val="24"/>
          <w:szCs w:val="24"/>
          <w:lang w:val="en-US"/>
        </w:rPr>
        <w:t>new</w:t>
      </w:r>
      <w:r w:rsidRPr="008E7324">
        <w:rPr>
          <w:rFonts w:ascii="Courier New" w:hAnsi="Courier New" w:cs="Courier New"/>
          <w:sz w:val="24"/>
          <w:szCs w:val="24"/>
        </w:rPr>
        <w:t>.</w:t>
      </w:r>
      <w:r w:rsidRPr="008E7324">
        <w:rPr>
          <w:rFonts w:ascii="Courier New" w:hAnsi="Courier New" w:cs="Courier New"/>
          <w:sz w:val="24"/>
          <w:szCs w:val="24"/>
          <w:lang w:val="en-US"/>
        </w:rPr>
        <w:t>Next</w:t>
      </w:r>
      <w:r w:rsidRPr="008E7324">
        <w:rPr>
          <w:rFonts w:ascii="Courier New" w:hAnsi="Courier New" w:cs="Courier New"/>
          <w:sz w:val="24"/>
          <w:szCs w:val="24"/>
        </w:rPr>
        <w:t>(97, 122); //генерация букв малого регистра</w:t>
      </w:r>
    </w:p>
    <w:p w14:paraId="5E73010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}</w:t>
      </w:r>
    </w:p>
    <w:p w14:paraId="7CFC1E2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else</w:t>
      </w:r>
      <w:r w:rsidRPr="008E7324">
        <w:rPr>
          <w:rFonts w:ascii="Courier New" w:hAnsi="Courier New" w:cs="Courier New"/>
          <w:sz w:val="24"/>
          <w:szCs w:val="24"/>
        </w:rPr>
        <w:t xml:space="preserve"> </w:t>
      </w:r>
      <w:r w:rsidRPr="008E7324">
        <w:rPr>
          <w:rFonts w:ascii="Courier New" w:hAnsi="Courier New" w:cs="Courier New"/>
          <w:sz w:val="24"/>
          <w:szCs w:val="24"/>
          <w:lang w:val="en-US"/>
        </w:rPr>
        <w:t>if</w:t>
      </w:r>
      <w:r w:rsidRPr="008E7324">
        <w:rPr>
          <w:rFonts w:ascii="Courier New" w:hAnsi="Courier New" w:cs="Courier New"/>
          <w:sz w:val="24"/>
          <w:szCs w:val="24"/>
        </w:rPr>
        <w:t xml:space="preserve"> (</w:t>
      </w:r>
      <w:r w:rsidRPr="008E7324">
        <w:rPr>
          <w:rFonts w:ascii="Courier New" w:hAnsi="Courier New" w:cs="Courier New"/>
          <w:sz w:val="24"/>
          <w:szCs w:val="24"/>
          <w:lang w:val="en-US"/>
        </w:rPr>
        <w:t>HR</w:t>
      </w:r>
      <w:r w:rsidRPr="008E7324">
        <w:rPr>
          <w:rFonts w:ascii="Courier New" w:hAnsi="Courier New" w:cs="Courier New"/>
          <w:sz w:val="24"/>
          <w:szCs w:val="24"/>
        </w:rPr>
        <w:t xml:space="preserve"> == </w:t>
      </w:r>
      <w:r w:rsidRPr="008E7324">
        <w:rPr>
          <w:rFonts w:ascii="Courier New" w:hAnsi="Courier New" w:cs="Courier New"/>
          <w:sz w:val="24"/>
          <w:szCs w:val="24"/>
          <w:lang w:val="en-US"/>
        </w:rPr>
        <w:t>true</w:t>
      </w:r>
      <w:r w:rsidRPr="008E7324">
        <w:rPr>
          <w:rFonts w:ascii="Courier New" w:hAnsi="Courier New" w:cs="Courier New"/>
          <w:sz w:val="24"/>
          <w:szCs w:val="24"/>
        </w:rPr>
        <w:t>)</w:t>
      </w:r>
    </w:p>
    <w:p w14:paraId="6F1E5EA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{</w:t>
      </w:r>
    </w:p>
    <w:p w14:paraId="7B219FB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_</w:t>
      </w:r>
      <w:r w:rsidRPr="008E7324">
        <w:rPr>
          <w:rFonts w:ascii="Courier New" w:hAnsi="Courier New" w:cs="Courier New"/>
          <w:sz w:val="24"/>
          <w:szCs w:val="24"/>
          <w:lang w:val="en-US"/>
        </w:rPr>
        <w:t>new</w:t>
      </w:r>
      <w:r w:rsidRPr="008E7324">
        <w:rPr>
          <w:rFonts w:ascii="Courier New" w:hAnsi="Courier New" w:cs="Courier New"/>
          <w:sz w:val="24"/>
          <w:szCs w:val="24"/>
        </w:rPr>
        <w:t>.</w:t>
      </w:r>
      <w:r w:rsidRPr="008E7324">
        <w:rPr>
          <w:rFonts w:ascii="Courier New" w:hAnsi="Courier New" w:cs="Courier New"/>
          <w:sz w:val="24"/>
          <w:szCs w:val="24"/>
          <w:lang w:val="en-US"/>
        </w:rPr>
        <w:t>Next</w:t>
      </w:r>
      <w:r w:rsidRPr="008E7324">
        <w:rPr>
          <w:rFonts w:ascii="Courier New" w:hAnsi="Courier New" w:cs="Courier New"/>
          <w:sz w:val="24"/>
          <w:szCs w:val="24"/>
        </w:rPr>
        <w:t>(65, 90); //генерация букв большого регистра</w:t>
      </w:r>
    </w:p>
    <w:p w14:paraId="53F8AC6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}</w:t>
      </w:r>
    </w:p>
    <w:p w14:paraId="05FB00E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else if (N == true)</w:t>
      </w:r>
    </w:p>
    <w:p w14:paraId="095E5FB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{</w:t>
      </w:r>
    </w:p>
    <w:p w14:paraId="048A68A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48, 57); 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генерация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чисел</w:t>
      </w:r>
      <w:proofErr w:type="spellEnd"/>
    </w:p>
    <w:p w14:paraId="4CDE074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}</w:t>
      </w:r>
    </w:p>
    <w:p w14:paraId="7CCA914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else if (SSY == true)</w:t>
      </w:r>
    </w:p>
    <w:p w14:paraId="023514A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{</w:t>
      </w:r>
    </w:p>
    <w:p w14:paraId="496566C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generator_special_sy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(); //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генерация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пец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.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имволов</w:t>
      </w:r>
      <w:proofErr w:type="spellEnd"/>
    </w:p>
    <w:p w14:paraId="5225285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r w:rsidRPr="008E7324">
        <w:rPr>
          <w:rFonts w:ascii="Courier New" w:hAnsi="Courier New" w:cs="Courier New"/>
          <w:sz w:val="24"/>
          <w:szCs w:val="24"/>
        </w:rPr>
        <w:t>}</w:t>
      </w:r>
    </w:p>
    <w:p w14:paraId="7689F4C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else</w:t>
      </w:r>
      <w:r w:rsidRPr="008E7324">
        <w:rPr>
          <w:rFonts w:ascii="Courier New" w:hAnsi="Courier New" w:cs="Courier New"/>
          <w:sz w:val="24"/>
          <w:szCs w:val="24"/>
        </w:rPr>
        <w:t xml:space="preserve"> </w:t>
      </w:r>
      <w:r w:rsidRPr="008E7324">
        <w:rPr>
          <w:rFonts w:ascii="Courier New" w:hAnsi="Courier New" w:cs="Courier New"/>
          <w:sz w:val="24"/>
          <w:szCs w:val="24"/>
          <w:lang w:val="en-US"/>
        </w:rPr>
        <w:t>if</w:t>
      </w:r>
      <w:r w:rsidRPr="008E7324">
        <w:rPr>
          <w:rFonts w:ascii="Courier New" w:hAnsi="Courier New" w:cs="Courier New"/>
          <w:sz w:val="24"/>
          <w:szCs w:val="24"/>
        </w:rPr>
        <w:t xml:space="preserve"> (</w:t>
      </w:r>
      <w:r w:rsidRPr="008E7324">
        <w:rPr>
          <w:rFonts w:ascii="Courier New" w:hAnsi="Courier New" w:cs="Courier New"/>
          <w:sz w:val="24"/>
          <w:szCs w:val="24"/>
          <w:lang w:val="en-US"/>
        </w:rPr>
        <w:t>HRLR</w:t>
      </w:r>
      <w:r w:rsidRPr="008E7324">
        <w:rPr>
          <w:rFonts w:ascii="Courier New" w:hAnsi="Courier New" w:cs="Courier New"/>
          <w:sz w:val="24"/>
          <w:szCs w:val="24"/>
        </w:rPr>
        <w:t xml:space="preserve"> == </w:t>
      </w:r>
      <w:r w:rsidRPr="008E7324">
        <w:rPr>
          <w:rFonts w:ascii="Courier New" w:hAnsi="Courier New" w:cs="Courier New"/>
          <w:sz w:val="24"/>
          <w:szCs w:val="24"/>
          <w:lang w:val="en-US"/>
        </w:rPr>
        <w:t>true</w:t>
      </w:r>
      <w:r w:rsidRPr="008E7324">
        <w:rPr>
          <w:rFonts w:ascii="Courier New" w:hAnsi="Courier New" w:cs="Courier New"/>
          <w:sz w:val="24"/>
          <w:szCs w:val="24"/>
        </w:rPr>
        <w:t>) // если выбрано несколько флагов (и высокий, и низкий регистр)</w:t>
      </w:r>
    </w:p>
    <w:p w14:paraId="2580B90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{</w:t>
      </w:r>
    </w:p>
    <w:p w14:paraId="5647450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//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0730885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nt</w:t>
      </w:r>
      <w:r w:rsidRPr="008E7324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_</w:t>
      </w:r>
      <w:r w:rsidRPr="008E7324">
        <w:rPr>
          <w:rFonts w:ascii="Courier New" w:hAnsi="Courier New" w:cs="Courier New"/>
          <w:sz w:val="24"/>
          <w:szCs w:val="24"/>
          <w:lang w:val="en-US"/>
        </w:rPr>
        <w:t>num</w:t>
      </w:r>
      <w:r w:rsidRPr="008E7324">
        <w:rPr>
          <w:rFonts w:ascii="Courier New" w:hAnsi="Courier New" w:cs="Courier New"/>
          <w:sz w:val="24"/>
          <w:szCs w:val="24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_</w:t>
      </w:r>
      <w:r w:rsidRPr="008E7324">
        <w:rPr>
          <w:rFonts w:ascii="Courier New" w:hAnsi="Courier New" w:cs="Courier New"/>
          <w:sz w:val="24"/>
          <w:szCs w:val="24"/>
          <w:lang w:val="en-US"/>
        </w:rPr>
        <w:t>new</w:t>
      </w:r>
      <w:r w:rsidRPr="008E7324">
        <w:rPr>
          <w:rFonts w:ascii="Courier New" w:hAnsi="Courier New" w:cs="Courier New"/>
          <w:sz w:val="24"/>
          <w:szCs w:val="24"/>
        </w:rPr>
        <w:t>.</w:t>
      </w:r>
      <w:r w:rsidRPr="008E7324">
        <w:rPr>
          <w:rFonts w:ascii="Courier New" w:hAnsi="Courier New" w:cs="Courier New"/>
          <w:sz w:val="24"/>
          <w:szCs w:val="24"/>
          <w:lang w:val="en-US"/>
        </w:rPr>
        <w:t>Next</w:t>
      </w:r>
      <w:r w:rsidRPr="008E7324">
        <w:rPr>
          <w:rFonts w:ascii="Courier New" w:hAnsi="Courier New" w:cs="Courier New"/>
          <w:sz w:val="24"/>
          <w:szCs w:val="24"/>
        </w:rPr>
        <w:t>(0, 2); //генерируется случайное число в диапазоне</w:t>
      </w:r>
    </w:p>
    <w:p w14:paraId="6BEC620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if</w:t>
      </w:r>
      <w:r w:rsidRPr="008E7324">
        <w:rPr>
          <w:rFonts w:ascii="Courier New" w:hAnsi="Courier New" w:cs="Courier New"/>
          <w:sz w:val="24"/>
          <w:szCs w:val="24"/>
        </w:rPr>
        <w:t xml:space="preserve">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 xml:space="preserve"> == </w:t>
      </w:r>
      <w:r w:rsidRPr="008E7324">
        <w:rPr>
          <w:rFonts w:ascii="Courier New" w:hAnsi="Courier New" w:cs="Courier New"/>
          <w:sz w:val="24"/>
          <w:szCs w:val="24"/>
          <w:lang w:val="en-US"/>
        </w:rPr>
        <w:t>false</w:t>
      </w:r>
      <w:r w:rsidRPr="008E7324">
        <w:rPr>
          <w:rFonts w:ascii="Courier New" w:hAnsi="Courier New" w:cs="Courier New"/>
          <w:sz w:val="24"/>
          <w:szCs w:val="24"/>
        </w:rPr>
        <w:t xml:space="preserve">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 xml:space="preserve"> == </w:t>
      </w:r>
      <w:r w:rsidRPr="008E7324">
        <w:rPr>
          <w:rFonts w:ascii="Courier New" w:hAnsi="Courier New" w:cs="Courier New"/>
          <w:sz w:val="24"/>
          <w:szCs w:val="24"/>
          <w:lang w:val="en-US"/>
        </w:rPr>
        <w:t>false</w:t>
      </w:r>
      <w:r w:rsidRPr="008E7324">
        <w:rPr>
          <w:rFonts w:ascii="Courier New" w:hAnsi="Courier New" w:cs="Courier New"/>
          <w:sz w:val="24"/>
          <w:szCs w:val="24"/>
        </w:rPr>
        <w:t>) //если ни разу не был сгенерирован выбранный тип символов</w:t>
      </w:r>
    </w:p>
    <w:p w14:paraId="6679854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_</w:t>
      </w:r>
      <w:r w:rsidRPr="008E7324">
        <w:rPr>
          <w:rFonts w:ascii="Courier New" w:hAnsi="Courier New" w:cs="Courier New"/>
          <w:sz w:val="24"/>
          <w:szCs w:val="24"/>
          <w:lang w:val="en-US"/>
        </w:rPr>
        <w:t>num</w:t>
      </w:r>
      <w:r w:rsidRPr="008E7324">
        <w:rPr>
          <w:rFonts w:ascii="Courier New" w:hAnsi="Courier New" w:cs="Courier New"/>
          <w:sz w:val="24"/>
          <w:szCs w:val="24"/>
        </w:rPr>
        <w:t xml:space="preserve"> = -1; // не обращаем внимание на ранее сгенерированное число в диапазоне</w:t>
      </w:r>
    </w:p>
    <w:p w14:paraId="5EF9D8D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320196B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if</w:t>
      </w:r>
      <w:r w:rsidRPr="008E7324">
        <w:rPr>
          <w:rFonts w:ascii="Courier New" w:hAnsi="Courier New" w:cs="Courier New"/>
          <w:sz w:val="24"/>
          <w:szCs w:val="24"/>
        </w:rPr>
        <w:t xml:space="preserve">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_</w:t>
      </w:r>
      <w:r w:rsidRPr="008E7324">
        <w:rPr>
          <w:rFonts w:ascii="Courier New" w:hAnsi="Courier New" w:cs="Courier New"/>
          <w:sz w:val="24"/>
          <w:szCs w:val="24"/>
          <w:lang w:val="en-US"/>
        </w:rPr>
        <w:t>num</w:t>
      </w:r>
      <w:r w:rsidRPr="008E7324">
        <w:rPr>
          <w:rFonts w:ascii="Courier New" w:hAnsi="Courier New" w:cs="Courier New"/>
          <w:sz w:val="24"/>
          <w:szCs w:val="24"/>
        </w:rPr>
        <w:t xml:space="preserve"> == 0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 xml:space="preserve"> == </w:t>
      </w:r>
      <w:r w:rsidRPr="008E7324">
        <w:rPr>
          <w:rFonts w:ascii="Courier New" w:hAnsi="Courier New" w:cs="Courier New"/>
          <w:sz w:val="24"/>
          <w:szCs w:val="24"/>
          <w:lang w:val="en-US"/>
        </w:rPr>
        <w:t>false</w:t>
      </w:r>
      <w:r w:rsidRPr="008E7324">
        <w:rPr>
          <w:rFonts w:ascii="Courier New" w:hAnsi="Courier New" w:cs="Courier New"/>
          <w:sz w:val="24"/>
          <w:szCs w:val="24"/>
        </w:rPr>
        <w:t>) //заходим в каждое из условий, пока ни разу не сгенерирован выбранный тип символов</w:t>
      </w:r>
    </w:p>
    <w:p w14:paraId="01FFAAB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    {                                       // если каждый тип символов сгенерирован, то заходим в условия в зависимости от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_</w:t>
      </w:r>
      <w:r w:rsidRPr="008E7324">
        <w:rPr>
          <w:rFonts w:ascii="Courier New" w:hAnsi="Courier New" w:cs="Courier New"/>
          <w:sz w:val="24"/>
          <w:szCs w:val="24"/>
          <w:lang w:val="en-US"/>
        </w:rPr>
        <w:t>num</w:t>
      </w:r>
    </w:p>
    <w:p w14:paraId="48443BB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97, 122);</w:t>
      </w:r>
    </w:p>
    <w:p w14:paraId="7CB2C4A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712F12D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35F353D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1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52E3674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78FE977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65, 90);</w:t>
      </w:r>
    </w:p>
    <w:p w14:paraId="5A0492C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7C80D10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74E11FB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}</w:t>
      </w:r>
    </w:p>
    <w:p w14:paraId="7B898AD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else if (LRSSY == true)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далее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аналогично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предыдущему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:</w:t>
      </w:r>
    </w:p>
    <w:p w14:paraId="66A117B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{</w:t>
      </w:r>
    </w:p>
    <w:p w14:paraId="4D181382" w14:textId="77777777" w:rsidR="00BA7EAB" w:rsidRPr="008E7324" w:rsidRDefault="00BA7EAB" w:rsidP="00BA7EAB">
      <w:pPr>
        <w:suppressLineNumbers/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Times New Roman" w:hAnsi="Times New Roman" w:cs="Times New Roman"/>
          <w:sz w:val="28"/>
          <w:szCs w:val="28"/>
        </w:rPr>
        <w:lastRenderedPageBreak/>
        <w:t>Продолжение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>Листинга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14:paraId="2FB1535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//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40D821A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0, 2);</w:t>
      </w:r>
    </w:p>
    <w:p w14:paraId="3E8EE73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0B491EF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-1;</w:t>
      </w:r>
    </w:p>
    <w:p w14:paraId="0F36D35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455654A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0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1BFA25F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668E6CE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97, 122);</w:t>
      </w:r>
    </w:p>
    <w:p w14:paraId="00F40E3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2DD328D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18D231B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1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52CA49F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3584F41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generator_special_sy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); 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генератор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пец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.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имволов</w:t>
      </w:r>
      <w:proofErr w:type="spellEnd"/>
    </w:p>
    <w:p w14:paraId="4896017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3DC2C82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7486956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}</w:t>
      </w:r>
    </w:p>
    <w:p w14:paraId="6A1D901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else if (LRN == true)</w:t>
      </w:r>
    </w:p>
    <w:p w14:paraId="0B2CB05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{</w:t>
      </w:r>
    </w:p>
    <w:p w14:paraId="4C7512F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//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4264FA5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0, 2);</w:t>
      </w:r>
    </w:p>
    <w:p w14:paraId="36E41A4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67D093E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-1;</w:t>
      </w:r>
    </w:p>
    <w:p w14:paraId="47C789D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4CFF02E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0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6E1F019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368C644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97, 122);</w:t>
      </w:r>
    </w:p>
    <w:p w14:paraId="42F0E09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2DE431E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265A73B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1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7715C0F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1898B83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48, 57);</w:t>
      </w:r>
    </w:p>
    <w:p w14:paraId="35E10DB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15D92F7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47FE518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}</w:t>
      </w:r>
    </w:p>
    <w:p w14:paraId="028A807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else if (HRSSY == true)</w:t>
      </w:r>
    </w:p>
    <w:p w14:paraId="166EEF3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{</w:t>
      </w:r>
    </w:p>
    <w:p w14:paraId="38DC856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//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7EF6782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0, 2);</w:t>
      </w:r>
    </w:p>
    <w:p w14:paraId="506CC27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776E308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-1;</w:t>
      </w:r>
    </w:p>
    <w:p w14:paraId="5948228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3F606DB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0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715E619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4CD3DD9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65, 90);</w:t>
      </w:r>
    </w:p>
    <w:p w14:paraId="76E7BE3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337858AF" w14:textId="77777777" w:rsidR="00BA7EAB" w:rsidRPr="008E7324" w:rsidRDefault="00BA7EAB" w:rsidP="00BA7EAB">
      <w:pPr>
        <w:suppressLineNumbers/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Times New Roman" w:hAnsi="Times New Roman" w:cs="Times New Roman"/>
          <w:sz w:val="28"/>
          <w:szCs w:val="28"/>
        </w:rPr>
        <w:lastRenderedPageBreak/>
        <w:t>Продолжение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>Листинга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14:paraId="2AEF073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}</w:t>
      </w:r>
    </w:p>
    <w:p w14:paraId="2EF4BA6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1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7DA09B3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156FB95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generator_special_sy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);</w:t>
      </w:r>
    </w:p>
    <w:p w14:paraId="7A25299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7EB8BB6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0FF93D1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}</w:t>
      </w:r>
    </w:p>
    <w:p w14:paraId="67A9BF3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else if (HRN == true)</w:t>
      </w:r>
    </w:p>
    <w:p w14:paraId="7619D10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{</w:t>
      </w:r>
    </w:p>
    <w:p w14:paraId="5776271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//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6AC71DF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0, 2);</w:t>
      </w:r>
    </w:p>
    <w:p w14:paraId="73D62AF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7A3ACDB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-1;</w:t>
      </w:r>
    </w:p>
    <w:p w14:paraId="3CF4030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78244FD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0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241815C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4B08DE3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65, 90);</w:t>
      </w:r>
    </w:p>
    <w:p w14:paraId="2E40E8A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0B2A02E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65BDD5D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1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3EC0AFD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0126505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48, 57);</w:t>
      </w:r>
    </w:p>
    <w:p w14:paraId="35E55B9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3AF7BA5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4CB3DAD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}</w:t>
      </w:r>
    </w:p>
    <w:p w14:paraId="2AE052E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else if (SSYN == true)</w:t>
      </w:r>
    </w:p>
    <w:p w14:paraId="7AD898F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{</w:t>
      </w:r>
    </w:p>
    <w:p w14:paraId="6270448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//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08017C9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0, 2);</w:t>
      </w:r>
    </w:p>
    <w:p w14:paraId="3C161B6D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37270BA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-1;</w:t>
      </w:r>
    </w:p>
    <w:p w14:paraId="6FF5C99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4343CF9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0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1B7ED78D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6C2008F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48, 57);</w:t>
      </w:r>
    </w:p>
    <w:p w14:paraId="24042C1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4F1D4CA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3212364D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1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7FB9F21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1B88B56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generator_special_sy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);</w:t>
      </w:r>
    </w:p>
    <w:p w14:paraId="66A3AC2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300FFA1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6FF9CE0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}</w:t>
      </w:r>
    </w:p>
    <w:p w14:paraId="5D61803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else if (LRHRSSY == true)</w:t>
      </w:r>
    </w:p>
    <w:p w14:paraId="0080952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{</w:t>
      </w:r>
    </w:p>
    <w:p w14:paraId="5FE5A99D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//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08A8E6B3" w14:textId="77777777" w:rsidR="00BA7EAB" w:rsidRPr="008E7324" w:rsidRDefault="00BA7EAB" w:rsidP="00BA7EAB">
      <w:pPr>
        <w:suppressLineNumbers/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Times New Roman" w:hAnsi="Times New Roman" w:cs="Times New Roman"/>
          <w:sz w:val="28"/>
          <w:szCs w:val="28"/>
        </w:rPr>
        <w:lastRenderedPageBreak/>
        <w:t>Продолжение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>Листинга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14:paraId="52A706D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0, 3);</w:t>
      </w:r>
    </w:p>
    <w:p w14:paraId="6CBF421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00569B1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-1;</w:t>
      </w:r>
    </w:p>
    <w:p w14:paraId="1587654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0645B5B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0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3B5993B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7684BC2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97, 122);</w:t>
      </w:r>
    </w:p>
    <w:p w14:paraId="5D3262E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7109302D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088A1CA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1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3579A7C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172756B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65, 90);</w:t>
      </w:r>
    </w:p>
    <w:p w14:paraId="5B366BE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51D5F99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18D622E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2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6A05BF1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7981115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generator_special_sy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);</w:t>
      </w:r>
    </w:p>
    <w:p w14:paraId="6783796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39D5E1E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5D48213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}</w:t>
      </w:r>
    </w:p>
    <w:p w14:paraId="332E89E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else if (LRHRN == true)</w:t>
      </w:r>
    </w:p>
    <w:p w14:paraId="1B6D3DB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{</w:t>
      </w:r>
    </w:p>
    <w:p w14:paraId="48E60E7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//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3CC5DBC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0, 3);</w:t>
      </w:r>
    </w:p>
    <w:p w14:paraId="0D8D0E0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775FE6E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-1;</w:t>
      </w:r>
    </w:p>
    <w:p w14:paraId="3529126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03B3594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0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1274AF3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2171BFB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97, 122);</w:t>
      </w:r>
    </w:p>
    <w:p w14:paraId="23D3E1C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1289B8D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4885856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1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455C4E3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0132310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65, 90);</w:t>
      </w:r>
    </w:p>
    <w:p w14:paraId="7D8EF21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6FE955E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65929C7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2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4488AD8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4A763EB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48, 57);</w:t>
      </w:r>
    </w:p>
    <w:p w14:paraId="35515D3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0D727D5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7C3F7BC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}</w:t>
      </w:r>
    </w:p>
    <w:p w14:paraId="2A7D315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else if (LRHRSSYN == true)</w:t>
      </w:r>
    </w:p>
    <w:p w14:paraId="1FDB276F" w14:textId="77777777" w:rsidR="00BA7EAB" w:rsidRPr="008E7324" w:rsidRDefault="00BA7EAB" w:rsidP="00BA7EAB">
      <w:pPr>
        <w:suppressLineNumbers/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Times New Roman" w:hAnsi="Times New Roman" w:cs="Times New Roman"/>
          <w:sz w:val="28"/>
          <w:szCs w:val="28"/>
        </w:rPr>
        <w:lastRenderedPageBreak/>
        <w:t>Продолжение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>Листинга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14:paraId="358489B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38A41AC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//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0AA33FD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0, 4);</w:t>
      </w:r>
    </w:p>
    <w:p w14:paraId="33D42FB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6E380DF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-1;</w:t>
      </w:r>
    </w:p>
    <w:p w14:paraId="777CD8A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0B907EB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415A430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0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3EC9D90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6098B77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97, 122);</w:t>
      </w:r>
    </w:p>
    <w:p w14:paraId="5DC23D3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L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7FB37F0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241C5E9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1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6F66CD0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55D397F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65, 90);</w:t>
      </w:r>
    </w:p>
    <w:p w14:paraId="317AFC9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5637DB8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37ECD0B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2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1310933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7DEC736D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generator_special_sy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);</w:t>
      </w:r>
    </w:p>
    <w:p w14:paraId="7315239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0D044A8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78ABE6B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3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75BE29B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1B52E617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48, 57);</w:t>
      </w:r>
    </w:p>
    <w:p w14:paraId="5651B20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1727C72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6C1012B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}</w:t>
      </w:r>
    </w:p>
    <w:p w14:paraId="3FABA1E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else if (HRSSYN == true)</w:t>
      </w:r>
    </w:p>
    <w:p w14:paraId="366EA1BD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{</w:t>
      </w:r>
    </w:p>
    <w:p w14:paraId="4D3F977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//Random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new Random();</w:t>
      </w:r>
    </w:p>
    <w:p w14:paraId="1BA1A45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232A72B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0, 3);</w:t>
      </w:r>
    </w:p>
    <w:p w14:paraId="2E800A3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0115704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-1;</w:t>
      </w:r>
    </w:p>
    <w:p w14:paraId="2E80E40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21B9B08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0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6BB5D5F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39DD44C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65, 90);</w:t>
      </w:r>
    </w:p>
    <w:p w14:paraId="78A517D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H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70910CE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07A95DA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1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07799D4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5F9300E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65, 90);</w:t>
      </w:r>
    </w:p>
    <w:p w14:paraId="2595CD5F" w14:textId="77777777" w:rsidR="00BA7EAB" w:rsidRPr="008E7324" w:rsidRDefault="00BA7EAB" w:rsidP="00BA7EAB">
      <w:pPr>
        <w:suppressLineNumbers/>
        <w:autoSpaceDE w:val="0"/>
        <w:autoSpaceDN w:val="0"/>
        <w:adjustRightInd w:val="0"/>
        <w:spacing w:after="0" w:line="36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Times New Roman" w:hAnsi="Times New Roman" w:cs="Times New Roman"/>
          <w:sz w:val="28"/>
          <w:szCs w:val="28"/>
        </w:rPr>
        <w:lastRenderedPageBreak/>
        <w:t>Продолжение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E7324">
        <w:rPr>
          <w:rFonts w:ascii="Times New Roman" w:hAnsi="Times New Roman" w:cs="Times New Roman"/>
          <w:sz w:val="28"/>
          <w:szCs w:val="28"/>
        </w:rPr>
        <w:t>Листинга</w:t>
      </w:r>
      <w:r w:rsidRPr="008E73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14:paraId="7EF4853B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05A832D4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20B2B56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2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02E4ECD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235F644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generator_special_sy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);</w:t>
      </w:r>
    </w:p>
    <w:p w14:paraId="1D95CB2A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SS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169FC18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09D1406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else if (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um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3 ||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= false)</w:t>
      </w:r>
    </w:p>
    <w:p w14:paraId="3B9F69E8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{</w:t>
      </w:r>
    </w:p>
    <w:p w14:paraId="6DAECA9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]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48, 57);</w:t>
      </w:r>
    </w:p>
    <w:p w14:paraId="659FC100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checkN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true;</w:t>
      </w:r>
    </w:p>
    <w:p w14:paraId="3CBC006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}</w:t>
      </w:r>
    </w:p>
    <w:p w14:paraId="1369573A" w14:textId="77777777" w:rsidR="00BA7EAB" w:rsidRPr="00BA7EAB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r w:rsidRPr="00BA7EAB">
        <w:rPr>
          <w:rFonts w:ascii="Courier New" w:hAnsi="Courier New" w:cs="Courier New"/>
          <w:sz w:val="24"/>
          <w:szCs w:val="24"/>
          <w:lang w:val="en-US"/>
        </w:rPr>
        <w:t>}</w:t>
      </w:r>
    </w:p>
    <w:p w14:paraId="4B4408B0" w14:textId="77777777" w:rsidR="00BA7EAB" w:rsidRPr="00BA7EAB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A7EAB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Password</w:t>
      </w:r>
      <w:r w:rsidRPr="00BA7EAB">
        <w:rPr>
          <w:rFonts w:ascii="Courier New" w:hAnsi="Courier New" w:cs="Courier New"/>
          <w:sz w:val="24"/>
          <w:szCs w:val="24"/>
          <w:lang w:val="en-US"/>
        </w:rPr>
        <w:t xml:space="preserve"> += (</w:t>
      </w:r>
      <w:r w:rsidRPr="008E7324">
        <w:rPr>
          <w:rFonts w:ascii="Courier New" w:hAnsi="Courier New" w:cs="Courier New"/>
          <w:sz w:val="24"/>
          <w:szCs w:val="24"/>
          <w:lang w:val="en-US"/>
        </w:rPr>
        <w:t>char</w:t>
      </w:r>
      <w:r w:rsidRPr="00BA7EAB">
        <w:rPr>
          <w:rFonts w:ascii="Courier New" w:hAnsi="Courier New" w:cs="Courier New"/>
          <w:sz w:val="24"/>
          <w:szCs w:val="24"/>
          <w:lang w:val="en-US"/>
        </w:rPr>
        <w:t>)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arr</w:t>
      </w:r>
      <w:proofErr w:type="spellEnd"/>
      <w:r w:rsidRPr="00BA7EAB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BA7EAB">
        <w:rPr>
          <w:rFonts w:ascii="Courier New" w:hAnsi="Courier New" w:cs="Courier New"/>
          <w:sz w:val="24"/>
          <w:szCs w:val="24"/>
          <w:lang w:val="en-US"/>
        </w:rPr>
        <w:t>]; //</w:t>
      </w:r>
      <w:r w:rsidRPr="008E7324">
        <w:rPr>
          <w:rFonts w:ascii="Courier New" w:hAnsi="Courier New" w:cs="Courier New"/>
          <w:sz w:val="24"/>
          <w:szCs w:val="24"/>
        </w:rPr>
        <w:t>присваиваем</w:t>
      </w:r>
      <w:r w:rsidRPr="00BA7EAB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Pr="008E7324">
        <w:rPr>
          <w:rFonts w:ascii="Courier New" w:hAnsi="Courier New" w:cs="Courier New"/>
          <w:sz w:val="24"/>
          <w:szCs w:val="24"/>
        </w:rPr>
        <w:t>строке</w:t>
      </w:r>
      <w:r w:rsidRPr="00BA7EAB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</w:rPr>
        <w:t>сгенерир</w:t>
      </w:r>
      <w:proofErr w:type="spellEnd"/>
      <w:r w:rsidRPr="00BA7EAB">
        <w:rPr>
          <w:rFonts w:ascii="Courier New" w:hAnsi="Courier New" w:cs="Courier New"/>
          <w:sz w:val="24"/>
          <w:szCs w:val="24"/>
          <w:lang w:val="en-US"/>
        </w:rPr>
        <w:t xml:space="preserve">. </w:t>
      </w:r>
      <w:r w:rsidRPr="008E7324">
        <w:rPr>
          <w:rFonts w:ascii="Courier New" w:hAnsi="Courier New" w:cs="Courier New"/>
          <w:sz w:val="24"/>
          <w:szCs w:val="24"/>
        </w:rPr>
        <w:t>символ</w:t>
      </w:r>
      <w:r w:rsidRPr="00BA7EAB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Pr="008E7324">
        <w:rPr>
          <w:rFonts w:ascii="Courier New" w:hAnsi="Courier New" w:cs="Courier New"/>
          <w:sz w:val="24"/>
          <w:szCs w:val="24"/>
        </w:rPr>
        <w:t>на</w:t>
      </w:r>
      <w:r w:rsidRPr="00BA7EAB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Pr="008E7324">
        <w:rPr>
          <w:rFonts w:ascii="Courier New" w:hAnsi="Courier New" w:cs="Courier New"/>
          <w:sz w:val="24"/>
          <w:szCs w:val="24"/>
        </w:rPr>
        <w:t>каждой</w:t>
      </w:r>
      <w:r w:rsidRPr="00BA7EAB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Pr="008E7324">
        <w:rPr>
          <w:rFonts w:ascii="Courier New" w:hAnsi="Courier New" w:cs="Courier New"/>
          <w:sz w:val="24"/>
          <w:szCs w:val="24"/>
        </w:rPr>
        <w:t>итерации</w:t>
      </w:r>
    </w:p>
    <w:p w14:paraId="0C0E1FC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A7EAB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}</w:t>
      </w:r>
    </w:p>
    <w:p w14:paraId="14E5047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30E8D21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int r; </w:t>
      </w:r>
    </w:p>
    <w:p w14:paraId="6ECFE70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char p;</w:t>
      </w:r>
    </w:p>
    <w:p w14:paraId="38DE3C3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char[] mas = new char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Password.Length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];</w:t>
      </w:r>
    </w:p>
    <w:p w14:paraId="40B84FC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mas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Password.ToCharArray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();</w:t>
      </w:r>
    </w:p>
    <w:p w14:paraId="79D8C08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for (int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mas.Length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- 1;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&gt; 1;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--) 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перемешиваем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лучайным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образом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полученные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символы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пароля</w:t>
      </w:r>
      <w:proofErr w:type="spellEnd"/>
    </w:p>
    <w:p w14:paraId="0B5E1EC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{</w:t>
      </w:r>
    </w:p>
    <w:p w14:paraId="34D0AE1C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r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rnd_new.Nex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(0,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- 1);</w:t>
      </w:r>
    </w:p>
    <w:p w14:paraId="44B449E1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p = mas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];</w:t>
      </w:r>
    </w:p>
    <w:p w14:paraId="5383112E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mas[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] = mas[r];</w:t>
      </w:r>
    </w:p>
    <w:p w14:paraId="663706BF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mas[r] = p;</w:t>
      </w:r>
    </w:p>
    <w:p w14:paraId="680AC2F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14:paraId="7FE5BDE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Password = "";</w:t>
      </w:r>
    </w:p>
    <w:p w14:paraId="2BB2B6F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Password =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String.Concat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>&lt;char&gt;(mas); //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преобразуем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каждый</w:t>
      </w:r>
      <w:proofErr w:type="spellEnd"/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элемент</w:t>
      </w:r>
      <w:proofErr w:type="spellEnd"/>
    </w:p>
    <w:p w14:paraId="0221BAD6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                                             </w:t>
      </w:r>
      <w:r w:rsidRPr="008E7324">
        <w:rPr>
          <w:rFonts w:ascii="Courier New" w:hAnsi="Courier New" w:cs="Courier New"/>
          <w:sz w:val="24"/>
          <w:szCs w:val="24"/>
        </w:rPr>
        <w:t xml:space="preserve">// массива в строку и складываем их в </w:t>
      </w:r>
      <w:r w:rsidRPr="008E7324">
        <w:rPr>
          <w:rFonts w:ascii="Courier New" w:hAnsi="Courier New" w:cs="Courier New"/>
          <w:sz w:val="24"/>
          <w:szCs w:val="24"/>
          <w:lang w:val="en-US"/>
        </w:rPr>
        <w:t>Password</w:t>
      </w:r>
    </w:p>
    <w:p w14:paraId="6309517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//</w:t>
      </w:r>
      <w:r w:rsidRPr="008E7324">
        <w:rPr>
          <w:rFonts w:ascii="Courier New" w:hAnsi="Courier New" w:cs="Courier New"/>
          <w:sz w:val="24"/>
          <w:szCs w:val="24"/>
          <w:lang w:val="en-US"/>
        </w:rPr>
        <w:t>Password</w:t>
      </w:r>
      <w:r w:rsidRPr="008E7324">
        <w:rPr>
          <w:rFonts w:ascii="Courier New" w:hAnsi="Courier New" w:cs="Courier New"/>
          <w:sz w:val="24"/>
          <w:szCs w:val="24"/>
        </w:rPr>
        <w:t xml:space="preserve"> = </w:t>
      </w:r>
      <w:r w:rsidRPr="008E7324">
        <w:rPr>
          <w:rFonts w:ascii="Courier New" w:hAnsi="Courier New" w:cs="Courier New"/>
          <w:sz w:val="24"/>
          <w:szCs w:val="24"/>
          <w:lang w:val="en-US"/>
        </w:rPr>
        <w:t>mas</w:t>
      </w:r>
      <w:r w:rsidRPr="008E7324">
        <w:rPr>
          <w:rFonts w:ascii="Courier New" w:hAnsi="Courier New" w:cs="Courier New"/>
          <w:sz w:val="24"/>
          <w:szCs w:val="24"/>
        </w:rPr>
        <w:t>.</w:t>
      </w:r>
      <w:proofErr w:type="spellStart"/>
      <w:r w:rsidRPr="008E7324">
        <w:rPr>
          <w:rFonts w:ascii="Courier New" w:hAnsi="Courier New" w:cs="Courier New"/>
          <w:sz w:val="24"/>
          <w:szCs w:val="24"/>
          <w:lang w:val="en-US"/>
        </w:rPr>
        <w:t>ToString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>();</w:t>
      </w:r>
    </w:p>
    <w:p w14:paraId="77867AF9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return</w:t>
      </w:r>
      <w:r w:rsidRPr="008E7324">
        <w:rPr>
          <w:rFonts w:ascii="Courier New" w:hAnsi="Courier New" w:cs="Courier New"/>
          <w:sz w:val="24"/>
          <w:szCs w:val="24"/>
        </w:rPr>
        <w:t xml:space="preserve"> </w:t>
      </w:r>
      <w:r w:rsidRPr="008E7324">
        <w:rPr>
          <w:rFonts w:ascii="Courier New" w:hAnsi="Courier New" w:cs="Courier New"/>
          <w:sz w:val="24"/>
          <w:szCs w:val="24"/>
          <w:lang w:val="en-US"/>
        </w:rPr>
        <w:t>Password</w:t>
      </w:r>
      <w:r w:rsidRPr="008E7324">
        <w:rPr>
          <w:rFonts w:ascii="Courier New" w:hAnsi="Courier New" w:cs="Courier New"/>
          <w:sz w:val="24"/>
          <w:szCs w:val="24"/>
        </w:rPr>
        <w:t xml:space="preserve">; //возвращаем </w:t>
      </w:r>
      <w:proofErr w:type="spellStart"/>
      <w:r w:rsidRPr="008E7324">
        <w:rPr>
          <w:rFonts w:ascii="Courier New" w:hAnsi="Courier New" w:cs="Courier New"/>
          <w:sz w:val="24"/>
          <w:szCs w:val="24"/>
        </w:rPr>
        <w:t>полученое</w:t>
      </w:r>
      <w:proofErr w:type="spellEnd"/>
      <w:r w:rsidRPr="008E7324">
        <w:rPr>
          <w:rFonts w:ascii="Courier New" w:hAnsi="Courier New" w:cs="Courier New"/>
          <w:sz w:val="24"/>
          <w:szCs w:val="24"/>
        </w:rPr>
        <w:t xml:space="preserve"> значение пароля</w:t>
      </w:r>
    </w:p>
    <w:p w14:paraId="7D289D43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</w:rPr>
        <w:t xml:space="preserve">        </w:t>
      </w:r>
      <w:r w:rsidRPr="008E7324">
        <w:rPr>
          <w:rFonts w:ascii="Courier New" w:hAnsi="Courier New" w:cs="Courier New"/>
          <w:sz w:val="24"/>
          <w:szCs w:val="24"/>
          <w:lang w:val="en-US"/>
        </w:rPr>
        <w:t>}</w:t>
      </w:r>
    </w:p>
    <w:p w14:paraId="1A260875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 xml:space="preserve">    }</w:t>
      </w:r>
    </w:p>
    <w:p w14:paraId="401F2062" w14:textId="77777777" w:rsidR="00BA7EAB" w:rsidRPr="008E7324" w:rsidRDefault="00BA7EAB" w:rsidP="00BA7E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8E7324">
        <w:rPr>
          <w:rFonts w:ascii="Courier New" w:hAnsi="Courier New" w:cs="Courier New"/>
          <w:sz w:val="24"/>
          <w:szCs w:val="24"/>
          <w:lang w:val="en-US"/>
        </w:rPr>
        <w:t>}</w:t>
      </w:r>
    </w:p>
    <w:p w14:paraId="052A2C11" w14:textId="77777777" w:rsidR="00BA7EAB" w:rsidRDefault="00BA7EAB" w:rsidP="00BA7EAB">
      <w:pPr>
        <w:suppressLineNumber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DE94132" w14:textId="77777777" w:rsidR="00BA7EAB" w:rsidRPr="002F1237" w:rsidRDefault="00BA7EAB" w:rsidP="00BA7EAB">
      <w:pPr>
        <w:suppressLineNumber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  <w:sectPr w:rsidR="00BA7EAB" w:rsidRPr="002F1237" w:rsidSect="008E7324">
          <w:pgSz w:w="11906" w:h="16838"/>
          <w:pgMar w:top="1134" w:right="851" w:bottom="1134" w:left="1701" w:header="709" w:footer="709" w:gutter="0"/>
          <w:lnNumType w:countBy="1" w:restart="newSection"/>
          <w:cols w:space="708"/>
          <w:docGrid w:linePitch="360"/>
        </w:sectPr>
      </w:pPr>
      <w:r>
        <w:rPr>
          <w:rFonts w:ascii="Times New Roman" w:hAnsi="Times New Roman" w:cs="Times New Roman"/>
          <w:sz w:val="28"/>
          <w:szCs w:val="28"/>
        </w:rPr>
        <w:t>В рамках данного программного кода дополнительно реализовано перемешивание символов пароля в случайном порядке для увеличения безопасности пароля.</w:t>
      </w:r>
    </w:p>
    <w:p w14:paraId="3876FDC5" w14:textId="77777777" w:rsidR="00BA7EAB" w:rsidRDefault="00BA7EAB" w:rsidP="00BA7EAB">
      <w:pPr>
        <w:suppressLineNumbers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Выводы</w:t>
      </w:r>
    </w:p>
    <w:p w14:paraId="5295E408" w14:textId="78B16531" w:rsidR="00A7049F" w:rsidRPr="00BA7EAB" w:rsidRDefault="00BA7EAB" w:rsidP="00BA7EAB">
      <w:pPr>
        <w:suppressLineNumber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результате выполнения лабораторной работы изучен</w:t>
      </w:r>
      <w:r w:rsidRPr="002F1237">
        <w:rPr>
          <w:rFonts w:ascii="Times New Roman" w:hAnsi="Times New Roman" w:cs="Times New Roman"/>
          <w:sz w:val="28"/>
          <w:szCs w:val="28"/>
        </w:rPr>
        <w:t xml:space="preserve"> метод количественной оценки стойкости парольной защиты и </w:t>
      </w:r>
      <w:proofErr w:type="spellStart"/>
      <w:r w:rsidRPr="002F1237">
        <w:rPr>
          <w:rFonts w:ascii="Times New Roman" w:hAnsi="Times New Roman" w:cs="Times New Roman"/>
          <w:sz w:val="28"/>
          <w:szCs w:val="28"/>
        </w:rPr>
        <w:t>программно</w:t>
      </w:r>
      <w:proofErr w:type="spellEnd"/>
      <w:r w:rsidRPr="002F1237">
        <w:rPr>
          <w:rFonts w:ascii="Times New Roman" w:hAnsi="Times New Roman" w:cs="Times New Roman"/>
          <w:sz w:val="28"/>
          <w:szCs w:val="28"/>
        </w:rPr>
        <w:t xml:space="preserve"> реализова</w:t>
      </w:r>
      <w:r>
        <w:rPr>
          <w:rFonts w:ascii="Times New Roman" w:hAnsi="Times New Roman" w:cs="Times New Roman"/>
          <w:sz w:val="28"/>
          <w:szCs w:val="28"/>
        </w:rPr>
        <w:t>н</w:t>
      </w:r>
      <w:r w:rsidRPr="002F1237">
        <w:rPr>
          <w:rFonts w:ascii="Times New Roman" w:hAnsi="Times New Roman" w:cs="Times New Roman"/>
          <w:sz w:val="28"/>
          <w:szCs w:val="28"/>
        </w:rPr>
        <w:t xml:space="preserve"> простейший генератор паролей, обладающий требуемой стойкостью к взлому</w:t>
      </w:r>
      <w:r>
        <w:rPr>
          <w:rFonts w:ascii="Times New Roman" w:hAnsi="Times New Roman" w:cs="Times New Roman"/>
          <w:sz w:val="28"/>
          <w:szCs w:val="28"/>
        </w:rPr>
        <w:t>.</w:t>
      </w:r>
    </w:p>
    <w:sectPr w:rsidR="00A7049F" w:rsidRPr="00BA7EAB" w:rsidSect="000975F0">
      <w:pgSz w:w="11906" w:h="16838"/>
      <w:pgMar w:top="1134" w:right="851" w:bottom="1134" w:left="1701" w:header="709" w:footer="709" w:gutter="0"/>
      <w:lnNumType w:countBy="1" w:restart="continuous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Times New Roman" w:hAnsi="Times New Roman" w:cs="Times New Roman"/>
        <w:sz w:val="28"/>
        <w:szCs w:val="28"/>
      </w:rPr>
      <w:id w:val="-1711100151"/>
      <w:docPartObj>
        <w:docPartGallery w:val="Page Numbers (Bottom of Page)"/>
        <w:docPartUnique/>
      </w:docPartObj>
    </w:sdtPr>
    <w:sdtEndPr/>
    <w:sdtContent>
      <w:p w14:paraId="3E61B866" w14:textId="77777777" w:rsidR="00520073" w:rsidRPr="004A3EB1" w:rsidRDefault="00BA7EAB">
        <w:pPr>
          <w:pStyle w:val="a5"/>
          <w:jc w:val="right"/>
          <w:rPr>
            <w:rFonts w:ascii="Times New Roman" w:hAnsi="Times New Roman" w:cs="Times New Roman"/>
            <w:sz w:val="28"/>
            <w:szCs w:val="28"/>
          </w:rPr>
        </w:pPr>
        <w:r w:rsidRPr="004A3EB1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4A3EB1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4A3EB1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Pr="004A3EB1">
          <w:rPr>
            <w:rFonts w:ascii="Times New Roman" w:hAnsi="Times New Roman" w:cs="Times New Roman"/>
            <w:sz w:val="28"/>
            <w:szCs w:val="28"/>
          </w:rPr>
          <w:t>2</w:t>
        </w:r>
        <w:r w:rsidRPr="004A3EB1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45EC01C9" w14:textId="77777777" w:rsidR="00520073" w:rsidRPr="004A3EB1" w:rsidRDefault="00BA7EAB" w:rsidP="00CD4A27">
    <w:pPr>
      <w:pStyle w:val="a5"/>
      <w:jc w:val="right"/>
      <w:rPr>
        <w:lang w:val="en-US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F80A99E" w14:textId="77777777" w:rsidR="00520073" w:rsidRPr="004A3EB1" w:rsidRDefault="00BA7EAB" w:rsidP="00CD4A27">
    <w:pPr>
      <w:pStyle w:val="a5"/>
      <w:jc w:val="right"/>
      <w:rPr>
        <w:rFonts w:ascii="Times New Roman" w:hAnsi="Times New Roman" w:cs="Times New Roman"/>
        <w:sz w:val="28"/>
        <w:szCs w:val="28"/>
        <w:lang w:val="en-US"/>
      </w:rPr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D038DB"/>
    <w:multiLevelType w:val="hybridMultilevel"/>
    <w:tmpl w:val="D414BEF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1FD5653F"/>
    <w:multiLevelType w:val="hybridMultilevel"/>
    <w:tmpl w:val="9B3CD064"/>
    <w:lvl w:ilvl="0" w:tplc="1624C5D6">
      <w:start w:val="1"/>
      <w:numFmt w:val="decimal"/>
      <w:lvlText w:val="%1."/>
      <w:lvlJc w:val="left"/>
      <w:pPr>
        <w:ind w:left="1069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25C115D6"/>
    <w:multiLevelType w:val="hybridMultilevel"/>
    <w:tmpl w:val="7F6EFF34"/>
    <w:lvl w:ilvl="0" w:tplc="7B04DF9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2277"/>
    <w:rsid w:val="00592277"/>
    <w:rsid w:val="00A7049F"/>
    <w:rsid w:val="00BA7E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CFF2633"/>
  <w15:chartTrackingRefBased/>
  <w15:docId w15:val="{E9C81EA9-7517-444C-AFFE-4EBB55AD2D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BA7EA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A7EA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BA7EAB"/>
  </w:style>
  <w:style w:type="paragraph" w:styleId="a5">
    <w:name w:val="footer"/>
    <w:basedOn w:val="a"/>
    <w:link w:val="a6"/>
    <w:uiPriority w:val="99"/>
    <w:unhideWhenUsed/>
    <w:rsid w:val="00BA7EA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BA7EAB"/>
  </w:style>
  <w:style w:type="character" w:styleId="a7">
    <w:name w:val="line number"/>
    <w:basedOn w:val="a0"/>
    <w:uiPriority w:val="99"/>
    <w:semiHidden/>
    <w:unhideWhenUsed/>
    <w:rsid w:val="00BA7EAB"/>
  </w:style>
  <w:style w:type="paragraph" w:styleId="a8">
    <w:name w:val="List Paragraph"/>
    <w:basedOn w:val="a"/>
    <w:uiPriority w:val="34"/>
    <w:qFormat/>
    <w:rsid w:val="00BA7EAB"/>
    <w:pPr>
      <w:ind w:left="720"/>
      <w:contextualSpacing/>
    </w:pPr>
  </w:style>
  <w:style w:type="character" w:styleId="a9">
    <w:name w:val="Hyperlink"/>
    <w:basedOn w:val="a0"/>
    <w:uiPriority w:val="99"/>
    <w:unhideWhenUsed/>
    <w:rsid w:val="00BA7EAB"/>
    <w:rPr>
      <w:color w:val="0563C1" w:themeColor="hyperlink"/>
      <w:u w:val="single"/>
    </w:rPr>
  </w:style>
  <w:style w:type="character" w:styleId="aa">
    <w:name w:val="Unresolved Mention"/>
    <w:basedOn w:val="a0"/>
    <w:uiPriority w:val="99"/>
    <w:semiHidden/>
    <w:unhideWhenUsed/>
    <w:rsid w:val="00BA7EAB"/>
    <w:rPr>
      <w:color w:val="605E5C"/>
      <w:shd w:val="clear" w:color="auto" w:fill="E1DFDD"/>
    </w:rPr>
  </w:style>
  <w:style w:type="numbering" w:customStyle="1" w:styleId="1">
    <w:name w:val="Нет списка1"/>
    <w:next w:val="a2"/>
    <w:uiPriority w:val="99"/>
    <w:semiHidden/>
    <w:unhideWhenUsed/>
    <w:rsid w:val="00BA7EAB"/>
  </w:style>
  <w:style w:type="paragraph" w:customStyle="1" w:styleId="msonormal0">
    <w:name w:val="msonormal"/>
    <w:basedOn w:val="a"/>
    <w:rsid w:val="00BA7EA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b">
    <w:name w:val="Основной текст с отступом Знак"/>
    <w:basedOn w:val="a0"/>
    <w:link w:val="ac"/>
    <w:qFormat/>
    <w:rsid w:val="00BA7EA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Body Text Indent"/>
    <w:basedOn w:val="a"/>
    <w:link w:val="ab"/>
    <w:rsid w:val="00BA7EAB"/>
    <w:pPr>
      <w:suppressAutoHyphens/>
      <w:spacing w:after="0" w:line="360" w:lineRule="auto"/>
      <w:ind w:firstLine="54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10">
    <w:name w:val="Основной текст с отступом Знак1"/>
    <w:basedOn w:val="a0"/>
    <w:uiPriority w:val="99"/>
    <w:semiHidden/>
    <w:rsid w:val="00BA7E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oter" Target="footer2.xml"/><Relationship Id="rId5" Type="http://schemas.openxmlformats.org/officeDocument/2006/relationships/image" Target="media/image1.png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1</Pages>
  <Words>4673</Words>
  <Characters>26639</Characters>
  <Application>Microsoft Office Word</Application>
  <DocSecurity>0</DocSecurity>
  <Lines>221</Lines>
  <Paragraphs>62</Paragraphs>
  <ScaleCrop>false</ScaleCrop>
  <Company/>
  <LinksUpToDate>false</LinksUpToDate>
  <CharactersWithSpaces>312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слав Гительман</dc:creator>
  <cp:keywords/>
  <dc:description/>
  <cp:lastModifiedBy>Владислав Гительман</cp:lastModifiedBy>
  <cp:revision>2</cp:revision>
  <dcterms:created xsi:type="dcterms:W3CDTF">2023-09-25T11:12:00Z</dcterms:created>
  <dcterms:modified xsi:type="dcterms:W3CDTF">2023-09-25T11:17:00Z</dcterms:modified>
</cp:coreProperties>
</file>